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sldIdLst>
    <p:sldId id="261" r:id="rId2"/>
    <p:sldId id="262" r:id="rId3"/>
    <p:sldId id="264" r:id="rId4"/>
    <p:sldId id="287" r:id="rId5"/>
    <p:sldId id="291" r:id="rId6"/>
    <p:sldId id="288" r:id="rId7"/>
    <p:sldId id="289" r:id="rId8"/>
    <p:sldId id="282" r:id="rId9"/>
    <p:sldId id="283" r:id="rId10"/>
    <p:sldId id="284" r:id="rId11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8F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85CF2A-662C-4CE2-9AB6-83F8EA678B02}" v="127" dt="2018-10-22T08:32:26.8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3" autoAdjust="0"/>
    <p:restoredTop sz="94199" autoAdjust="0"/>
  </p:normalViewPr>
  <p:slideViewPr>
    <p:cSldViewPr snapToGrid="0" snapToObjects="1">
      <p:cViewPr varScale="1">
        <p:scale>
          <a:sx n="68" d="100"/>
          <a:sy n="68" d="100"/>
        </p:scale>
        <p:origin x="1352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mmaso Argentini" userId="127591f3-8ceb-468f-ba42-54ce2a9ed3b9" providerId="ADAL" clId="{E967731F-3CDE-40F1-8214-4E456612302D}"/>
    <pc:docChg chg="modSld">
      <pc:chgData name="Tommaso Argentini" userId="127591f3-8ceb-468f-ba42-54ce2a9ed3b9" providerId="ADAL" clId="{E967731F-3CDE-40F1-8214-4E456612302D}" dt="2018-10-08T13:26:38.141" v="0" actId="1076"/>
      <pc:docMkLst>
        <pc:docMk/>
      </pc:docMkLst>
      <pc:sldChg chg="modSp">
        <pc:chgData name="Tommaso Argentini" userId="127591f3-8ceb-468f-ba42-54ce2a9ed3b9" providerId="ADAL" clId="{E967731F-3CDE-40F1-8214-4E456612302D}" dt="2018-10-08T13:26:38.141" v="0" actId="1076"/>
        <pc:sldMkLst>
          <pc:docMk/>
          <pc:sldMk cId="2984562904" sldId="282"/>
        </pc:sldMkLst>
        <pc:spChg chg="mod">
          <ac:chgData name="Tommaso Argentini" userId="127591f3-8ceb-468f-ba42-54ce2a9ed3b9" providerId="ADAL" clId="{E967731F-3CDE-40F1-8214-4E456612302D}" dt="2018-10-08T13:26:38.141" v="0" actId="1076"/>
          <ac:spMkLst>
            <pc:docMk/>
            <pc:sldMk cId="2984562904" sldId="282"/>
            <ac:spMk id="4" creationId="{00000000-0000-0000-0000-000000000000}"/>
          </ac:spMkLst>
        </pc:spChg>
      </pc:sldChg>
    </pc:docChg>
  </pc:docChgLst>
  <pc:docChgLst>
    <pc:chgData name="Tommaso Argentini" userId="127591f3-8ceb-468f-ba42-54ce2a9ed3b9" providerId="ADAL" clId="{5C85CF2A-662C-4CE2-9AB6-83F8EA678B02}"/>
    <pc:docChg chg="undo custSel addSld delSld modSld">
      <pc:chgData name="Tommaso Argentini" userId="127591f3-8ceb-468f-ba42-54ce2a9ed3b9" providerId="ADAL" clId="{5C85CF2A-662C-4CE2-9AB6-83F8EA678B02}" dt="2018-10-22T08:32:37.957" v="1011" actId="1076"/>
      <pc:docMkLst>
        <pc:docMk/>
      </pc:docMkLst>
      <pc:sldChg chg="modSp">
        <pc:chgData name="Tommaso Argentini" userId="127591f3-8ceb-468f-ba42-54ce2a9ed3b9" providerId="ADAL" clId="{5C85CF2A-662C-4CE2-9AB6-83F8EA678B02}" dt="2018-10-21T19:54:07.358" v="28" actId="20577"/>
        <pc:sldMkLst>
          <pc:docMk/>
          <pc:sldMk cId="1751112552" sldId="261"/>
        </pc:sldMkLst>
        <pc:spChg chg="mod">
          <ac:chgData name="Tommaso Argentini" userId="127591f3-8ceb-468f-ba42-54ce2a9ed3b9" providerId="ADAL" clId="{5C85CF2A-662C-4CE2-9AB6-83F8EA678B02}" dt="2018-10-21T19:54:07.358" v="28" actId="20577"/>
          <ac:spMkLst>
            <pc:docMk/>
            <pc:sldMk cId="1751112552" sldId="261"/>
            <ac:spMk id="133" creationId="{00000000-0000-0000-0000-000000000000}"/>
          </ac:spMkLst>
        </pc:spChg>
      </pc:sldChg>
      <pc:sldChg chg="addSp delSp modSp modAnim">
        <pc:chgData name="Tommaso Argentini" userId="127591f3-8ceb-468f-ba42-54ce2a9ed3b9" providerId="ADAL" clId="{5C85CF2A-662C-4CE2-9AB6-83F8EA678B02}" dt="2018-10-21T20:13:37.713" v="177" actId="1582"/>
        <pc:sldMkLst>
          <pc:docMk/>
          <pc:sldMk cId="719380541" sldId="262"/>
        </pc:sldMkLst>
        <pc:spChg chg="del mod">
          <ac:chgData name="Tommaso Argentini" userId="127591f3-8ceb-468f-ba42-54ce2a9ed3b9" providerId="ADAL" clId="{5C85CF2A-662C-4CE2-9AB6-83F8EA678B02}" dt="2018-10-21T20:11:28.227" v="93" actId="478"/>
          <ac:spMkLst>
            <pc:docMk/>
            <pc:sldMk cId="719380541" sldId="262"/>
            <ac:spMk id="2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3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2:52.983" v="168" actId="20577"/>
          <ac:spMkLst>
            <pc:docMk/>
            <pc:sldMk cId="719380541" sldId="262"/>
            <ac:spMk id="8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2:56.035" v="170" actId="20577"/>
          <ac:spMkLst>
            <pc:docMk/>
            <pc:sldMk cId="719380541" sldId="262"/>
            <ac:spMk id="10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11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08:21.259" v="53" actId="478"/>
          <ac:spMkLst>
            <pc:docMk/>
            <pc:sldMk cId="719380541" sldId="262"/>
            <ac:spMk id="21" creationId="{B5017073-B605-4AD4-A696-96BA65132ECD}"/>
          </ac:spMkLst>
        </pc:spChg>
        <pc:spChg chg="mod topLvl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28" creationId="{3E3EFA60-9BF2-44FA-8E5E-8F0CD6A508E0}"/>
          </ac:spMkLst>
        </pc:spChg>
        <pc:spChg chg="mod topLvl">
          <ac:chgData name="Tommaso Argentini" userId="127591f3-8ceb-468f-ba42-54ce2a9ed3b9" providerId="ADAL" clId="{5C85CF2A-662C-4CE2-9AB6-83F8EA678B02}" dt="2018-10-21T20:13:22.231" v="176" actId="1036"/>
          <ac:spMkLst>
            <pc:docMk/>
            <pc:sldMk cId="719380541" sldId="262"/>
            <ac:spMk id="29" creationId="{9FE8E000-2312-437E-9DA7-C5514453F3D4}"/>
          </ac:spMkLst>
        </pc:spChg>
        <pc:spChg chg="mod topLvl">
          <ac:chgData name="Tommaso Argentini" userId="127591f3-8ceb-468f-ba42-54ce2a9ed3b9" providerId="ADAL" clId="{5C85CF2A-662C-4CE2-9AB6-83F8EA678B02}" dt="2018-10-21T20:11:43.483" v="119" actId="1035"/>
          <ac:spMkLst>
            <pc:docMk/>
            <pc:sldMk cId="719380541" sldId="262"/>
            <ac:spMk id="30" creationId="{9D75D842-8AE0-4EBE-B047-5DD0FD333859}"/>
          </ac:spMkLst>
        </pc:spChg>
        <pc:spChg chg="mod topLvl">
          <ac:chgData name="Tommaso Argentini" userId="127591f3-8ceb-468f-ba42-54ce2a9ed3b9" providerId="ADAL" clId="{5C85CF2A-662C-4CE2-9AB6-83F8EA678B02}" dt="2018-10-21T20:10:08.540" v="73" actId="164"/>
          <ac:spMkLst>
            <pc:docMk/>
            <pc:sldMk cId="719380541" sldId="262"/>
            <ac:spMk id="31" creationId="{1A927B6B-8C1F-4658-B191-4504D8500B04}"/>
          </ac:spMkLst>
        </pc:spChg>
        <pc:spChg chg="add mod">
          <ac:chgData name="Tommaso Argentini" userId="127591f3-8ceb-468f-ba42-54ce2a9ed3b9" providerId="ADAL" clId="{5C85CF2A-662C-4CE2-9AB6-83F8EA678B02}" dt="2018-10-21T20:12:33.725" v="166" actId="20577"/>
          <ac:spMkLst>
            <pc:docMk/>
            <pc:sldMk cId="719380541" sldId="262"/>
            <ac:spMk id="40" creationId="{ACA48E2D-D451-4578-A592-56F8515D4CB1}"/>
          </ac:spMkLst>
        </pc:spChg>
        <pc:spChg chg="add del mod">
          <ac:chgData name="Tommaso Argentini" userId="127591f3-8ceb-468f-ba42-54ce2a9ed3b9" providerId="ADAL" clId="{5C85CF2A-662C-4CE2-9AB6-83F8EA678B02}" dt="2018-10-21T20:11:33.161" v="94" actId="478"/>
          <ac:spMkLst>
            <pc:docMk/>
            <pc:sldMk cId="719380541" sldId="262"/>
            <ac:spMk id="89095" creationId="{AE661567-66A7-4B50-BC52-57236007493A}"/>
          </ac:spMkLst>
        </pc:spChg>
        <pc:grpChg chg="add del mod">
          <ac:chgData name="Tommaso Argentini" userId="127591f3-8ceb-468f-ba42-54ce2a9ed3b9" providerId="ADAL" clId="{5C85CF2A-662C-4CE2-9AB6-83F8EA678B02}" dt="2018-10-21T20:09:37.640" v="68" actId="165"/>
          <ac:grpSpMkLst>
            <pc:docMk/>
            <pc:sldMk cId="719380541" sldId="262"/>
            <ac:grpSpMk id="9" creationId="{8EC88882-B533-4F8A-BA11-BFB91C22A270}"/>
          </ac:grpSpMkLst>
        </pc:grpChg>
        <pc:grpChg chg="del mod topLvl">
          <ac:chgData name="Tommaso Argentini" userId="127591f3-8ceb-468f-ba42-54ce2a9ed3b9" providerId="ADAL" clId="{5C85CF2A-662C-4CE2-9AB6-83F8EA678B02}" dt="2018-10-21T20:10:04.455" v="72" actId="165"/>
          <ac:grpSpMkLst>
            <pc:docMk/>
            <pc:sldMk cId="719380541" sldId="262"/>
            <ac:grpSpMk id="12" creationId="{38F161DF-E991-4A8C-939D-8D38891B43DE}"/>
          </ac:grpSpMkLst>
        </pc:grpChg>
        <pc:grpChg chg="mod topLvl">
          <ac:chgData name="Tommaso Argentini" userId="127591f3-8ceb-468f-ba42-54ce2a9ed3b9" providerId="ADAL" clId="{5C85CF2A-662C-4CE2-9AB6-83F8EA678B02}" dt="2018-10-21T20:10:08.540" v="73" actId="164"/>
          <ac:grpSpMkLst>
            <pc:docMk/>
            <pc:sldMk cId="719380541" sldId="262"/>
            <ac:grpSpMk id="13" creationId="{FBE45399-E03E-4DB7-938E-03212DDD562F}"/>
          </ac:grpSpMkLst>
        </pc:grpChg>
        <pc:grpChg chg="mod topLvl">
          <ac:chgData name="Tommaso Argentini" userId="127591f3-8ceb-468f-ba42-54ce2a9ed3b9" providerId="ADAL" clId="{5C85CF2A-662C-4CE2-9AB6-83F8EA678B02}" dt="2018-10-21T20:11:43.483" v="119" actId="1035"/>
          <ac:grpSpMkLst>
            <pc:docMk/>
            <pc:sldMk cId="719380541" sldId="262"/>
            <ac:grpSpMk id="14" creationId="{8B9C659B-8C03-4B10-B772-52510EF0FCBB}"/>
          </ac:grpSpMkLst>
        </pc:grpChg>
        <pc:grpChg chg="add mod">
          <ac:chgData name="Tommaso Argentini" userId="127591f3-8ceb-468f-ba42-54ce2a9ed3b9" providerId="ADAL" clId="{5C85CF2A-662C-4CE2-9AB6-83F8EA678B02}" dt="2018-10-21T20:11:43.483" v="119" actId="1035"/>
          <ac:grpSpMkLst>
            <pc:docMk/>
            <pc:sldMk cId="719380541" sldId="262"/>
            <ac:grpSpMk id="89091" creationId="{944D2F30-E6F9-49BC-8F27-8730FF3345E3}"/>
          </ac:grpSpMkLst>
        </pc:grpChg>
        <pc:picChg chg="del">
          <ac:chgData name="Tommaso Argentini" userId="127591f3-8ceb-468f-ba42-54ce2a9ed3b9" providerId="ADAL" clId="{5C85CF2A-662C-4CE2-9AB6-83F8EA678B02}" dt="2018-10-21T20:08:10.577" v="51" actId="478"/>
          <ac:picMkLst>
            <pc:docMk/>
            <pc:sldMk cId="719380541" sldId="262"/>
            <ac:picMk id="27" creationId="{6DE940C0-FC94-4BEB-B8C0-06189A8D234D}"/>
          </ac:picMkLst>
        </pc:picChg>
        <pc:picChg chg="del mod">
          <ac:chgData name="Tommaso Argentini" userId="127591f3-8ceb-468f-ba42-54ce2a9ed3b9" providerId="ADAL" clId="{5C85CF2A-662C-4CE2-9AB6-83F8EA678B02}" dt="2018-10-21T20:09:41.480" v="69" actId="478"/>
          <ac:picMkLst>
            <pc:docMk/>
            <pc:sldMk cId="719380541" sldId="262"/>
            <ac:picMk id="89090" creationId="{00000000-0000-0000-0000-000000000000}"/>
          </ac:picMkLst>
        </pc:picChg>
        <pc:cxnChg chg="mod">
          <ac:chgData name="Tommaso Argentini" userId="127591f3-8ceb-468f-ba42-54ce2a9ed3b9" providerId="ADAL" clId="{5C85CF2A-662C-4CE2-9AB6-83F8EA678B02}" dt="2018-10-21T20:09:29.566" v="67" actId="1076"/>
          <ac:cxnSpMkLst>
            <pc:docMk/>
            <pc:sldMk cId="719380541" sldId="262"/>
            <ac:cxnSpMk id="18" creationId="{38E1C4C4-1584-47FC-ACE7-5C8ACDF47C62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2" creationId="{739D185B-C9A6-44CF-BCD2-DEC0848FC8DB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3" creationId="{7394A79C-F1B1-465D-8AF7-ACA23E67EFDD}"/>
          </ac:cxnSpMkLst>
        </pc:cxnChg>
        <pc:cxnChg chg="mod topLvl">
          <ac:chgData name="Tommaso Argentini" userId="127591f3-8ceb-468f-ba42-54ce2a9ed3b9" providerId="ADAL" clId="{5C85CF2A-662C-4CE2-9AB6-83F8EA678B02}" dt="2018-10-21T20:13:37.713" v="177" actId="1582"/>
          <ac:cxnSpMkLst>
            <pc:docMk/>
            <pc:sldMk cId="719380541" sldId="262"/>
            <ac:cxnSpMk id="24" creationId="{793A9600-A32C-4216-85DF-AA0085BBDE53}"/>
          </ac:cxnSpMkLst>
        </pc:cxnChg>
        <pc:cxnChg chg="del mod">
          <ac:chgData name="Tommaso Argentini" userId="127591f3-8ceb-468f-ba42-54ce2a9ed3b9" providerId="ADAL" clId="{5C85CF2A-662C-4CE2-9AB6-83F8EA678B02}" dt="2018-10-21T20:08:17.468" v="52" actId="478"/>
          <ac:cxnSpMkLst>
            <pc:docMk/>
            <pc:sldMk cId="719380541" sldId="262"/>
            <ac:cxnSpMk id="25" creationId="{A482C091-4A4F-47D3-8014-F148B2E0C213}"/>
          </ac:cxnSpMkLst>
        </pc:cxnChg>
        <pc:cxnChg chg="del mod">
          <ac:chgData name="Tommaso Argentini" userId="127591f3-8ceb-468f-ba42-54ce2a9ed3b9" providerId="ADAL" clId="{5C85CF2A-662C-4CE2-9AB6-83F8EA678B02}" dt="2018-10-21T20:08:27.685" v="54" actId="478"/>
          <ac:cxnSpMkLst>
            <pc:docMk/>
            <pc:sldMk cId="719380541" sldId="262"/>
            <ac:cxnSpMk id="26" creationId="{0B3A4022-34E5-447C-9D5D-D45136EF9DD8}"/>
          </ac:cxnSpMkLst>
        </pc:cxnChg>
        <pc:cxnChg chg="add mod">
          <ac:chgData name="Tommaso Argentini" userId="127591f3-8ceb-468f-ba42-54ce2a9ed3b9" providerId="ADAL" clId="{5C85CF2A-662C-4CE2-9AB6-83F8EA678B02}" dt="2018-10-21T20:11:43.483" v="119" actId="1035"/>
          <ac:cxnSpMkLst>
            <pc:docMk/>
            <pc:sldMk cId="719380541" sldId="262"/>
            <ac:cxnSpMk id="89093" creationId="{58E74DC7-E025-4D9D-95E0-FD1A1FCA7A09}"/>
          </ac:cxnSpMkLst>
        </pc:cxnChg>
      </pc:sldChg>
      <pc:sldChg chg="addSp delSp modSp modAnim">
        <pc:chgData name="Tommaso Argentini" userId="127591f3-8ceb-468f-ba42-54ce2a9ed3b9" providerId="ADAL" clId="{5C85CF2A-662C-4CE2-9AB6-83F8EA678B02}" dt="2018-10-22T08:28:51.056" v="919"/>
        <pc:sldMkLst>
          <pc:docMk/>
          <pc:sldMk cId="3721854477" sldId="264"/>
        </pc:sldMkLst>
        <pc:spChg chg="add mod">
          <ac:chgData name="Tommaso Argentini" userId="127591f3-8ceb-468f-ba42-54ce2a9ed3b9" providerId="ADAL" clId="{5C85CF2A-662C-4CE2-9AB6-83F8EA678B02}" dt="2018-10-21T20:22:23.236" v="458" actId="1038"/>
          <ac:spMkLst>
            <pc:docMk/>
            <pc:sldMk cId="3721854477" sldId="264"/>
            <ac:spMk id="3" creationId="{DCB1D5D3-15E7-40FA-B362-4978CD203BFE}"/>
          </ac:spMkLst>
        </pc:spChg>
        <pc:spChg chg="mod">
          <ac:chgData name="Tommaso Argentini" userId="127591f3-8ceb-468f-ba42-54ce2a9ed3b9" providerId="ADAL" clId="{5C85CF2A-662C-4CE2-9AB6-83F8EA678B02}" dt="2018-10-21T20:17:46.663" v="226" actId="1076"/>
          <ac:spMkLst>
            <pc:docMk/>
            <pc:sldMk cId="3721854477" sldId="264"/>
            <ac:spMk id="4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17:34.038" v="224" actId="2711"/>
          <ac:spMkLst>
            <pc:docMk/>
            <pc:sldMk cId="3721854477" sldId="264"/>
            <ac:spMk id="5" creationId="{00000000-0000-0000-0000-000000000000}"/>
          </ac:spMkLst>
        </pc:spChg>
        <pc:spChg chg="add del mod">
          <ac:chgData name="Tommaso Argentini" userId="127591f3-8ceb-468f-ba42-54ce2a9ed3b9" providerId="ADAL" clId="{5C85CF2A-662C-4CE2-9AB6-83F8EA678B02}" dt="2018-10-21T20:21:16.517" v="281" actId="478"/>
          <ac:spMkLst>
            <pc:docMk/>
            <pc:sldMk cId="3721854477" sldId="264"/>
            <ac:spMk id="6" creationId="{D14BAA66-D8B1-47FD-BBB5-20BD814E6118}"/>
          </ac:spMkLst>
        </pc:spChg>
        <pc:spChg chg="mod">
          <ac:chgData name="Tommaso Argentini" userId="127591f3-8ceb-468f-ba42-54ce2a9ed3b9" providerId="ADAL" clId="{5C85CF2A-662C-4CE2-9AB6-83F8EA678B02}" dt="2018-10-21T20:14:09.569" v="196" actId="20577"/>
          <ac:spMkLst>
            <pc:docMk/>
            <pc:sldMk cId="3721854477" sldId="264"/>
            <ac:spMk id="7" creationId="{00000000-0000-0000-0000-000000000000}"/>
          </ac:spMkLst>
        </pc:spChg>
        <pc:spChg chg="add mod">
          <ac:chgData name="Tommaso Argentini" userId="127591f3-8ceb-468f-ba42-54ce2a9ed3b9" providerId="ADAL" clId="{5C85CF2A-662C-4CE2-9AB6-83F8EA678B02}" dt="2018-10-21T20:22:23.236" v="458" actId="1038"/>
          <ac:spMkLst>
            <pc:docMk/>
            <pc:sldMk cId="3721854477" sldId="264"/>
            <ac:spMk id="11" creationId="{43EF49DA-1266-4C74-B3E4-2531984A6EFB}"/>
          </ac:spMkLst>
        </pc:spChg>
        <pc:graphicFrameChg chg="mod">
          <ac:chgData name="Tommaso Argentini" userId="127591f3-8ceb-468f-ba42-54ce2a9ed3b9" providerId="ADAL" clId="{5C85CF2A-662C-4CE2-9AB6-83F8EA678B02}" dt="2018-10-21T20:16:51.726" v="217" actId="1076"/>
          <ac:graphicFrameMkLst>
            <pc:docMk/>
            <pc:sldMk cId="3721854477" sldId="264"/>
            <ac:graphicFrameMk id="2" creationId="{00000000-0000-0000-0000-000000000000}"/>
          </ac:graphicFrameMkLst>
        </pc:graphicFrameChg>
        <pc:picChg chg="del">
          <ac:chgData name="Tommaso Argentini" userId="127591f3-8ceb-468f-ba42-54ce2a9ed3b9" providerId="ADAL" clId="{5C85CF2A-662C-4CE2-9AB6-83F8EA678B02}" dt="2018-10-21T20:16:53.231" v="218" actId="478"/>
          <ac:picMkLst>
            <pc:docMk/>
            <pc:sldMk cId="3721854477" sldId="264"/>
            <ac:picMk id="8" creationId="{00000000-0000-0000-0000-000000000000}"/>
          </ac:picMkLst>
        </pc:picChg>
        <pc:picChg chg="add mod">
          <ac:chgData name="Tommaso Argentini" userId="127591f3-8ceb-468f-ba42-54ce2a9ed3b9" providerId="ADAL" clId="{5C85CF2A-662C-4CE2-9AB6-83F8EA678B02}" dt="2018-10-21T20:22:23.236" v="458" actId="1038"/>
          <ac:picMkLst>
            <pc:docMk/>
            <pc:sldMk cId="3721854477" sldId="264"/>
            <ac:picMk id="9" creationId="{E1865094-B2B7-41F5-937F-EAE8B060AF87}"/>
          </ac:picMkLst>
        </pc:picChg>
        <pc:picChg chg="add del mod">
          <ac:chgData name="Tommaso Argentini" userId="127591f3-8ceb-468f-ba42-54ce2a9ed3b9" providerId="ADAL" clId="{5C85CF2A-662C-4CE2-9AB6-83F8EA678B02}" dt="2018-10-21T20:21:17.943" v="282" actId="478"/>
          <ac:picMkLst>
            <pc:docMk/>
            <pc:sldMk cId="3721854477" sldId="264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1T20:22:23.236" v="458" actId="1038"/>
          <ac:picMkLst>
            <pc:docMk/>
            <pc:sldMk cId="3721854477" sldId="264"/>
            <ac:picMk id="12" creationId="{4FE8CC18-42CA-4565-AC09-FD3962CFC6FE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19:39.104" v="257" actId="2696"/>
        <pc:sldMkLst>
          <pc:docMk/>
          <pc:sldMk cId="803969028" sldId="265"/>
        </pc:sldMkLst>
        <pc:spChg chg="mod">
          <ac:chgData name="Tommaso Argentini" userId="127591f3-8ceb-468f-ba42-54ce2a9ed3b9" providerId="ADAL" clId="{5C85CF2A-662C-4CE2-9AB6-83F8EA678B02}" dt="2018-10-21T20:17:08.950" v="219"/>
          <ac:spMkLst>
            <pc:docMk/>
            <pc:sldMk cId="803969028" sldId="265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18:06.730" v="231"/>
          <ac:picMkLst>
            <pc:docMk/>
            <pc:sldMk cId="803969028" sldId="265"/>
            <ac:picMk id="8" creationId="{00000000-0000-0000-0000-000000000000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19:42.765" v="258" actId="2696"/>
        <pc:sldMkLst>
          <pc:docMk/>
          <pc:sldMk cId="3331425728" sldId="266"/>
        </pc:sldMkLst>
        <pc:spChg chg="mod">
          <ac:chgData name="Tommaso Argentini" userId="127591f3-8ceb-468f-ba42-54ce2a9ed3b9" providerId="ADAL" clId="{5C85CF2A-662C-4CE2-9AB6-83F8EA678B02}" dt="2018-10-21T20:18:58.591" v="249"/>
          <ac:spMkLst>
            <pc:docMk/>
            <pc:sldMk cId="3331425728" sldId="266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18:40.999" v="246"/>
          <ac:picMkLst>
            <pc:docMk/>
            <pc:sldMk cId="3331425728" sldId="266"/>
            <ac:picMk id="3" creationId="{00000000-0000-0000-0000-000000000000}"/>
          </ac:picMkLst>
        </pc:picChg>
      </pc:sldChg>
      <pc:sldChg chg="delSp modSp del">
        <pc:chgData name="Tommaso Argentini" userId="127591f3-8ceb-468f-ba42-54ce2a9ed3b9" providerId="ADAL" clId="{5C85CF2A-662C-4CE2-9AB6-83F8EA678B02}" dt="2018-10-21T20:20:43.176" v="278" actId="2696"/>
        <pc:sldMkLst>
          <pc:docMk/>
          <pc:sldMk cId="189915884" sldId="267"/>
        </pc:sldMkLst>
        <pc:spChg chg="mod">
          <ac:chgData name="Tommaso Argentini" userId="127591f3-8ceb-468f-ba42-54ce2a9ed3b9" providerId="ADAL" clId="{5C85CF2A-662C-4CE2-9AB6-83F8EA678B02}" dt="2018-10-21T20:19:49.590" v="259"/>
          <ac:spMkLst>
            <pc:docMk/>
            <pc:sldMk cId="189915884" sldId="267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20:18.782" v="264"/>
          <ac:picMkLst>
            <pc:docMk/>
            <pc:sldMk cId="189915884" sldId="267"/>
            <ac:picMk id="7" creationId="{00000000-0000-0000-0000-000000000000}"/>
          </ac:picMkLst>
        </pc:picChg>
      </pc:sldChg>
      <pc:sldChg chg="del">
        <pc:chgData name="Tommaso Argentini" userId="127591f3-8ceb-468f-ba42-54ce2a9ed3b9" providerId="ADAL" clId="{5C85CF2A-662C-4CE2-9AB6-83F8EA678B02}" dt="2018-10-21T20:28:29.821" v="861" actId="2696"/>
        <pc:sldMkLst>
          <pc:docMk/>
          <pc:sldMk cId="2287121631" sldId="269"/>
        </pc:sldMkLst>
      </pc:sldChg>
      <pc:sldChg chg="delSp del">
        <pc:chgData name="Tommaso Argentini" userId="127591f3-8ceb-468f-ba42-54ce2a9ed3b9" providerId="ADAL" clId="{5C85CF2A-662C-4CE2-9AB6-83F8EA678B02}" dt="2018-10-21T20:24:00.005" v="481" actId="2696"/>
        <pc:sldMkLst>
          <pc:docMk/>
          <pc:sldMk cId="2508413742" sldId="271"/>
        </pc:sldMkLst>
        <pc:spChg chg="del">
          <ac:chgData name="Tommaso Argentini" userId="127591f3-8ceb-468f-ba42-54ce2a9ed3b9" providerId="ADAL" clId="{5C85CF2A-662C-4CE2-9AB6-83F8EA678B02}" dt="2018-10-21T20:22:39.435" v="459"/>
          <ac:spMkLst>
            <pc:docMk/>
            <pc:sldMk cId="2508413742" sldId="271"/>
            <ac:spMk id="5" creationId="{00000000-0000-0000-0000-000000000000}"/>
          </ac:spMkLst>
        </pc:spChg>
        <pc:picChg chg="del">
          <ac:chgData name="Tommaso Argentini" userId="127591f3-8ceb-468f-ba42-54ce2a9ed3b9" providerId="ADAL" clId="{5C85CF2A-662C-4CE2-9AB6-83F8EA678B02}" dt="2018-10-21T20:23:05.491" v="466"/>
          <ac:picMkLst>
            <pc:docMk/>
            <pc:sldMk cId="2508413742" sldId="271"/>
            <ac:picMk id="2" creationId="{00000000-0000-0000-0000-000000000000}"/>
          </ac:picMkLst>
        </pc:picChg>
      </pc:sldChg>
      <pc:sldChg chg="del">
        <pc:chgData name="Tommaso Argentini" userId="127591f3-8ceb-468f-ba42-54ce2a9ed3b9" providerId="ADAL" clId="{5C85CF2A-662C-4CE2-9AB6-83F8EA678B02}" dt="2018-10-21T19:59:19.685" v="42" actId="2696"/>
        <pc:sldMkLst>
          <pc:docMk/>
          <pc:sldMk cId="327742242" sldId="274"/>
        </pc:sldMkLst>
      </pc:sldChg>
      <pc:sldChg chg="del">
        <pc:chgData name="Tommaso Argentini" userId="127591f3-8ceb-468f-ba42-54ce2a9ed3b9" providerId="ADAL" clId="{5C85CF2A-662C-4CE2-9AB6-83F8EA678B02}" dt="2018-10-21T19:59:19.707" v="43" actId="2696"/>
        <pc:sldMkLst>
          <pc:docMk/>
          <pc:sldMk cId="194709857" sldId="275"/>
        </pc:sldMkLst>
      </pc:sldChg>
      <pc:sldChg chg="del">
        <pc:chgData name="Tommaso Argentini" userId="127591f3-8ceb-468f-ba42-54ce2a9ed3b9" providerId="ADAL" clId="{5C85CF2A-662C-4CE2-9AB6-83F8EA678B02}" dt="2018-10-21T19:59:19.733" v="44" actId="2696"/>
        <pc:sldMkLst>
          <pc:docMk/>
          <pc:sldMk cId="4057203949" sldId="276"/>
        </pc:sldMkLst>
      </pc:sldChg>
      <pc:sldChg chg="del">
        <pc:chgData name="Tommaso Argentini" userId="127591f3-8ceb-468f-ba42-54ce2a9ed3b9" providerId="ADAL" clId="{5C85CF2A-662C-4CE2-9AB6-83F8EA678B02}" dt="2018-10-21T19:59:19.756" v="45" actId="2696"/>
        <pc:sldMkLst>
          <pc:docMk/>
          <pc:sldMk cId="2187926435" sldId="277"/>
        </pc:sldMkLst>
      </pc:sldChg>
      <pc:sldChg chg="del">
        <pc:chgData name="Tommaso Argentini" userId="127591f3-8ceb-468f-ba42-54ce2a9ed3b9" providerId="ADAL" clId="{5C85CF2A-662C-4CE2-9AB6-83F8EA678B02}" dt="2018-10-21T19:59:19.785" v="46" actId="2696"/>
        <pc:sldMkLst>
          <pc:docMk/>
          <pc:sldMk cId="1676952682" sldId="280"/>
        </pc:sldMkLst>
      </pc:sldChg>
      <pc:sldChg chg="modSp">
        <pc:chgData name="Tommaso Argentini" userId="127591f3-8ceb-468f-ba42-54ce2a9ed3b9" providerId="ADAL" clId="{5C85CF2A-662C-4CE2-9AB6-83F8EA678B02}" dt="2018-10-21T19:58:42.392" v="41" actId="732"/>
        <pc:sldMkLst>
          <pc:docMk/>
          <pc:sldMk cId="362854991" sldId="284"/>
        </pc:sldMkLst>
        <pc:picChg chg="mod modCrop">
          <ac:chgData name="Tommaso Argentini" userId="127591f3-8ceb-468f-ba42-54ce2a9ed3b9" providerId="ADAL" clId="{5C85CF2A-662C-4CE2-9AB6-83F8EA678B02}" dt="2018-10-21T19:58:42.392" v="41" actId="732"/>
          <ac:picMkLst>
            <pc:docMk/>
            <pc:sldMk cId="362854991" sldId="284"/>
            <ac:picMk id="6" creationId="{00000000-0000-0000-0000-000000000000}"/>
          </ac:picMkLst>
        </pc:picChg>
      </pc:sldChg>
      <pc:sldChg chg="add del">
        <pc:chgData name="Tommaso Argentini" userId="127591f3-8ceb-468f-ba42-54ce2a9ed3b9" providerId="ADAL" clId="{5C85CF2A-662C-4CE2-9AB6-83F8EA678B02}" dt="2018-10-21T20:28:24.702" v="860" actId="2696"/>
        <pc:sldMkLst>
          <pc:docMk/>
          <pc:sldMk cId="624862879" sldId="285"/>
        </pc:sldMkLst>
      </pc:sldChg>
      <pc:sldChg chg="addSp delSp modSp add del">
        <pc:chgData name="Tommaso Argentini" userId="127591f3-8ceb-468f-ba42-54ce2a9ed3b9" providerId="ADAL" clId="{5C85CF2A-662C-4CE2-9AB6-83F8EA678B02}" dt="2018-10-21T20:23:58.774" v="480" actId="2696"/>
        <pc:sldMkLst>
          <pc:docMk/>
          <pc:sldMk cId="3281069051" sldId="286"/>
        </pc:sldMkLst>
        <pc:spChg chg="del">
          <ac:chgData name="Tommaso Argentini" userId="127591f3-8ceb-468f-ba42-54ce2a9ed3b9" providerId="ADAL" clId="{5C85CF2A-662C-4CE2-9AB6-83F8EA678B02}" dt="2018-10-21T20:19:35.278" v="256" actId="478"/>
          <ac:spMkLst>
            <pc:docMk/>
            <pc:sldMk cId="3281069051" sldId="286"/>
            <ac:spMk id="3" creationId="{DCB1D5D3-15E7-40FA-B362-4978CD203BFE}"/>
          </ac:spMkLst>
        </pc:spChg>
        <pc:spChg chg="del">
          <ac:chgData name="Tommaso Argentini" userId="127591f3-8ceb-468f-ba42-54ce2a9ed3b9" providerId="ADAL" clId="{5C85CF2A-662C-4CE2-9AB6-83F8EA678B02}" dt="2018-10-21T20:19:35.278" v="256" actId="478"/>
          <ac:spMkLst>
            <pc:docMk/>
            <pc:sldMk cId="3281069051" sldId="286"/>
            <ac:spMk id="6" creationId="{D14BAA66-D8B1-47FD-BBB5-20BD814E6118}"/>
          </ac:spMkLst>
        </pc:spChg>
        <pc:spChg chg="add del mod">
          <ac:chgData name="Tommaso Argentini" userId="127591f3-8ceb-468f-ba42-54ce2a9ed3b9" providerId="ADAL" clId="{5C85CF2A-662C-4CE2-9AB6-83F8EA678B02}" dt="2018-10-21T20:21:12.133" v="280"/>
          <ac:spMkLst>
            <pc:docMk/>
            <pc:sldMk cId="3281069051" sldId="286"/>
            <ac:spMk id="8" creationId="{E44835D3-2F97-49E2-9B4B-E78B5DB1CA33}"/>
          </ac:spMkLst>
        </pc:spChg>
        <pc:picChg chg="del">
          <ac:chgData name="Tommaso Argentini" userId="127591f3-8ceb-468f-ba42-54ce2a9ed3b9" providerId="ADAL" clId="{5C85CF2A-662C-4CE2-9AB6-83F8EA678B02}" dt="2018-10-21T20:19:31.459" v="255" actId="478"/>
          <ac:picMkLst>
            <pc:docMk/>
            <pc:sldMk cId="3281069051" sldId="286"/>
            <ac:picMk id="9" creationId="{E1865094-B2B7-41F5-937F-EAE8B060AF87}"/>
          </ac:picMkLst>
        </pc:picChg>
        <pc:picChg chg="del">
          <ac:chgData name="Tommaso Argentini" userId="127591f3-8ceb-468f-ba42-54ce2a9ed3b9" providerId="ADAL" clId="{5C85CF2A-662C-4CE2-9AB6-83F8EA678B02}" dt="2018-10-21T20:19:35.278" v="256" actId="478"/>
          <ac:picMkLst>
            <pc:docMk/>
            <pc:sldMk cId="3281069051" sldId="286"/>
            <ac:picMk id="10" creationId="{EB928B03-5B4F-43E4-B960-02079196ACC9}"/>
          </ac:picMkLst>
        </pc:picChg>
        <pc:picChg chg="add del mod">
          <ac:chgData name="Tommaso Argentini" userId="127591f3-8ceb-468f-ba42-54ce2a9ed3b9" providerId="ADAL" clId="{5C85CF2A-662C-4CE2-9AB6-83F8EA678B02}" dt="2018-10-21T20:21:12.133" v="280"/>
          <ac:picMkLst>
            <pc:docMk/>
            <pc:sldMk cId="3281069051" sldId="286"/>
            <ac:picMk id="11" creationId="{4966D291-B57F-4D54-8D47-49200CB66FA9}"/>
          </ac:picMkLst>
        </pc:picChg>
      </pc:sldChg>
      <pc:sldChg chg="addSp delSp modSp add modAnim">
        <pc:chgData name="Tommaso Argentini" userId="127591f3-8ceb-468f-ba42-54ce2a9ed3b9" providerId="ADAL" clId="{5C85CF2A-662C-4CE2-9AB6-83F8EA678B02}" dt="2018-10-22T08:28:59.393" v="921"/>
        <pc:sldMkLst>
          <pc:docMk/>
          <pc:sldMk cId="2156451310" sldId="287"/>
        </pc:sldMkLst>
        <pc:spChg chg="del">
          <ac:chgData name="Tommaso Argentini" userId="127591f3-8ceb-468f-ba42-54ce2a9ed3b9" providerId="ADAL" clId="{5C85CF2A-662C-4CE2-9AB6-83F8EA678B02}" dt="2018-10-21T20:21:50.972" v="287" actId="478"/>
          <ac:spMkLst>
            <pc:docMk/>
            <pc:sldMk cId="2156451310" sldId="287"/>
            <ac:spMk id="3" creationId="{DCB1D5D3-15E7-40FA-B362-4978CD203BFE}"/>
          </ac:spMkLst>
        </pc:spChg>
        <pc:spChg chg="mod">
          <ac:chgData name="Tommaso Argentini" userId="127591f3-8ceb-468f-ba42-54ce2a9ed3b9" providerId="ADAL" clId="{5C85CF2A-662C-4CE2-9AB6-83F8EA678B02}" dt="2018-10-21T20:22:08.568" v="415" actId="1038"/>
          <ac:spMkLst>
            <pc:docMk/>
            <pc:sldMk cId="2156451310" sldId="287"/>
            <ac:spMk id="6" creationId="{D14BAA66-D8B1-47FD-BBB5-20BD814E6118}"/>
          </ac:spMkLst>
        </pc:spChg>
        <pc:spChg chg="add del mod">
          <ac:chgData name="Tommaso Argentini" userId="127591f3-8ceb-468f-ba42-54ce2a9ed3b9" providerId="ADAL" clId="{5C85CF2A-662C-4CE2-9AB6-83F8EA678B02}" dt="2018-10-21T20:23:17.458" v="469"/>
          <ac:spMkLst>
            <pc:docMk/>
            <pc:sldMk cId="2156451310" sldId="287"/>
            <ac:spMk id="11" creationId="{E442A980-853B-446D-AF07-F3FEA934622C}"/>
          </ac:spMkLst>
        </pc:spChg>
        <pc:spChg chg="add mod">
          <ac:chgData name="Tommaso Argentini" userId="127591f3-8ceb-468f-ba42-54ce2a9ed3b9" providerId="ADAL" clId="{5C85CF2A-662C-4CE2-9AB6-83F8EA678B02}" dt="2018-10-21T20:23:48.743" v="479" actId="1076"/>
          <ac:spMkLst>
            <pc:docMk/>
            <pc:sldMk cId="2156451310" sldId="287"/>
            <ac:spMk id="13" creationId="{88E54751-22AC-4B5D-8D2E-8C88929DB049}"/>
          </ac:spMkLst>
        </pc:spChg>
        <pc:picChg chg="del">
          <ac:chgData name="Tommaso Argentini" userId="127591f3-8ceb-468f-ba42-54ce2a9ed3b9" providerId="ADAL" clId="{5C85CF2A-662C-4CE2-9AB6-83F8EA678B02}" dt="2018-10-21T20:21:52.349" v="288" actId="478"/>
          <ac:picMkLst>
            <pc:docMk/>
            <pc:sldMk cId="2156451310" sldId="287"/>
            <ac:picMk id="9" creationId="{E1865094-B2B7-41F5-937F-EAE8B060AF87}"/>
          </ac:picMkLst>
        </pc:picChg>
        <pc:picChg chg="mod">
          <ac:chgData name="Tommaso Argentini" userId="127591f3-8ceb-468f-ba42-54ce2a9ed3b9" providerId="ADAL" clId="{5C85CF2A-662C-4CE2-9AB6-83F8EA678B02}" dt="2018-10-21T20:23:33.339" v="476" actId="1038"/>
          <ac:picMkLst>
            <pc:docMk/>
            <pc:sldMk cId="2156451310" sldId="287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1T20:23:13.554" v="468" actId="1076"/>
          <ac:picMkLst>
            <pc:docMk/>
            <pc:sldMk cId="2156451310" sldId="287"/>
            <ac:picMk id="12" creationId="{75153A3A-6CF8-4BB8-8BC7-DA14E08BFFF7}"/>
          </ac:picMkLst>
        </pc:picChg>
      </pc:sldChg>
      <pc:sldChg chg="addSp delSp modSp add">
        <pc:chgData name="Tommaso Argentini" userId="127591f3-8ceb-468f-ba42-54ce2a9ed3b9" providerId="ADAL" clId="{5C85CF2A-662C-4CE2-9AB6-83F8EA678B02}" dt="2018-10-21T20:28:19.675" v="859" actId="1076"/>
        <pc:sldMkLst>
          <pc:docMk/>
          <pc:sldMk cId="556714196" sldId="288"/>
        </pc:sldMkLst>
        <pc:spChg chg="del">
          <ac:chgData name="Tommaso Argentini" userId="127591f3-8ceb-468f-ba42-54ce2a9ed3b9" providerId="ADAL" clId="{5C85CF2A-662C-4CE2-9AB6-83F8EA678B02}" dt="2018-10-21T20:24:56.129" v="529" actId="478"/>
          <ac:spMkLst>
            <pc:docMk/>
            <pc:sldMk cId="556714196" sldId="288"/>
            <ac:spMk id="3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24:36.491" v="526" actId="20577"/>
          <ac:spMkLst>
            <pc:docMk/>
            <pc:sldMk cId="556714196" sldId="288"/>
            <ac:spMk id="5" creationId="{00000000-0000-0000-0000-000000000000}"/>
          </ac:spMkLst>
        </pc:spChg>
        <pc:spChg chg="add mod">
          <ac:chgData name="Tommaso Argentini" userId="127591f3-8ceb-468f-ba42-54ce2a9ed3b9" providerId="ADAL" clId="{5C85CF2A-662C-4CE2-9AB6-83F8EA678B02}" dt="2018-10-21T20:28:19.675" v="859" actId="1076"/>
          <ac:spMkLst>
            <pc:docMk/>
            <pc:sldMk cId="556714196" sldId="288"/>
            <ac:spMk id="6" creationId="{49789759-D41B-48A1-8B7A-A669558EB07D}"/>
          </ac:spMkLst>
        </pc:spChg>
        <pc:spChg chg="del">
          <ac:chgData name="Tommaso Argentini" userId="127591f3-8ceb-468f-ba42-54ce2a9ed3b9" providerId="ADAL" clId="{5C85CF2A-662C-4CE2-9AB6-83F8EA678B02}" dt="2018-10-21T20:24:59.231" v="530" actId="478"/>
          <ac:spMkLst>
            <pc:docMk/>
            <pc:sldMk cId="556714196" sldId="288"/>
            <ac:spMk id="8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24:47.733" v="527" actId="478"/>
          <ac:spMkLst>
            <pc:docMk/>
            <pc:sldMk cId="556714196" sldId="288"/>
            <ac:spMk id="10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1T20:24:51.249" v="528" actId="478"/>
          <ac:spMkLst>
            <pc:docMk/>
            <pc:sldMk cId="556714196" sldId="288"/>
            <ac:spMk id="11" creationId="{00000000-0000-0000-0000-000000000000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28" creationId="{3E3EFA60-9BF2-44FA-8E5E-8F0CD6A508E0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29" creationId="{9FE8E000-2312-437E-9DA7-C5514453F3D4}"/>
          </ac:spMkLst>
        </pc:spChg>
        <pc:spChg chg="mod">
          <ac:chgData name="Tommaso Argentini" userId="127591f3-8ceb-468f-ba42-54ce2a9ed3b9" providerId="ADAL" clId="{5C85CF2A-662C-4CE2-9AB6-83F8EA678B02}" dt="2018-10-21T20:25:19.565" v="533" actId="164"/>
          <ac:spMkLst>
            <pc:docMk/>
            <pc:sldMk cId="556714196" sldId="288"/>
            <ac:spMk id="30" creationId="{9D75D842-8AE0-4EBE-B047-5DD0FD333859}"/>
          </ac:spMkLst>
        </pc:spChg>
        <pc:spChg chg="mod topLvl">
          <ac:chgData name="Tommaso Argentini" userId="127591f3-8ceb-468f-ba42-54ce2a9ed3b9" providerId="ADAL" clId="{5C85CF2A-662C-4CE2-9AB6-83F8EA678B02}" dt="2018-10-21T20:27:37.704" v="835" actId="1076"/>
          <ac:spMkLst>
            <pc:docMk/>
            <pc:sldMk cId="556714196" sldId="288"/>
            <ac:spMk id="34" creationId="{458F1BEA-EA3F-46E7-8EE8-93652D5BD2E8}"/>
          </ac:spMkLst>
        </pc:spChg>
        <pc:spChg chg="mod topLvl">
          <ac:chgData name="Tommaso Argentini" userId="127591f3-8ceb-468f-ba42-54ce2a9ed3b9" providerId="ADAL" clId="{5C85CF2A-662C-4CE2-9AB6-83F8EA678B02}" dt="2018-10-21T20:25:57.149" v="538" actId="165"/>
          <ac:spMkLst>
            <pc:docMk/>
            <pc:sldMk cId="556714196" sldId="288"/>
            <ac:spMk id="35" creationId="{A516FE54-267D-4F1E-95DA-C1B7E4865323}"/>
          </ac:spMkLst>
        </pc:spChg>
        <pc:spChg chg="mod topLvl">
          <ac:chgData name="Tommaso Argentini" userId="127591f3-8ceb-468f-ba42-54ce2a9ed3b9" providerId="ADAL" clId="{5C85CF2A-662C-4CE2-9AB6-83F8EA678B02}" dt="2018-10-21T20:25:57.149" v="538" actId="165"/>
          <ac:spMkLst>
            <pc:docMk/>
            <pc:sldMk cId="556714196" sldId="288"/>
            <ac:spMk id="36" creationId="{4E4B5FAA-0F62-4CB8-99E9-F08C10C520B7}"/>
          </ac:spMkLst>
        </pc:spChg>
        <pc:spChg chg="del">
          <ac:chgData name="Tommaso Argentini" userId="127591f3-8ceb-468f-ba42-54ce2a9ed3b9" providerId="ADAL" clId="{5C85CF2A-662C-4CE2-9AB6-83F8EA678B02}" dt="2018-10-21T20:25:02.283" v="531" actId="478"/>
          <ac:spMkLst>
            <pc:docMk/>
            <pc:sldMk cId="556714196" sldId="288"/>
            <ac:spMk id="40" creationId="{ACA48E2D-D451-4578-A592-56F8515D4CB1}"/>
          </ac:spMkLst>
        </pc:spChg>
        <pc:spChg chg="add mod">
          <ac:chgData name="Tommaso Argentini" userId="127591f3-8ceb-468f-ba42-54ce2a9ed3b9" providerId="ADAL" clId="{5C85CF2A-662C-4CE2-9AB6-83F8EA678B02}" dt="2018-10-21T20:28:13.644" v="858" actId="1076"/>
          <ac:spMkLst>
            <pc:docMk/>
            <pc:sldMk cId="556714196" sldId="288"/>
            <ac:spMk id="49" creationId="{10A83D7E-3194-4257-BB64-1C4F54086E4A}"/>
          </ac:spMkLst>
        </pc:spChg>
        <pc:grpChg chg="add mod">
          <ac:chgData name="Tommaso Argentini" userId="127591f3-8ceb-468f-ba42-54ce2a9ed3b9" providerId="ADAL" clId="{5C85CF2A-662C-4CE2-9AB6-83F8EA678B02}" dt="2018-10-21T20:25:38.069" v="535" actId="1076"/>
          <ac:grpSpMkLst>
            <pc:docMk/>
            <pc:sldMk cId="556714196" sldId="288"/>
            <ac:grpSpMk id="2" creationId="{896599C2-F828-4330-84B6-2F5B476E9F00}"/>
          </ac:grpSpMkLst>
        </pc:grpChg>
        <pc:grpChg chg="mod">
          <ac:chgData name="Tommaso Argentini" userId="127591f3-8ceb-468f-ba42-54ce2a9ed3b9" providerId="ADAL" clId="{5C85CF2A-662C-4CE2-9AB6-83F8EA678B02}" dt="2018-10-21T20:25:19.565" v="533" actId="164"/>
          <ac:grpSpMkLst>
            <pc:docMk/>
            <pc:sldMk cId="556714196" sldId="288"/>
            <ac:grpSpMk id="14" creationId="{8B9C659B-8C03-4B10-B772-52510EF0FCBB}"/>
          </ac:grpSpMkLst>
        </pc:grpChg>
        <pc:grpChg chg="add del mod">
          <ac:chgData name="Tommaso Argentini" userId="127591f3-8ceb-468f-ba42-54ce2a9ed3b9" providerId="ADAL" clId="{5C85CF2A-662C-4CE2-9AB6-83F8EA678B02}" dt="2018-10-21T20:25:57.149" v="538" actId="165"/>
          <ac:grpSpMkLst>
            <pc:docMk/>
            <pc:sldMk cId="556714196" sldId="288"/>
            <ac:grpSpMk id="26" creationId="{DD2FDC54-A45F-41CF-8932-19BBFD2BF042}"/>
          </ac:grpSpMkLst>
        </pc:grpChg>
        <pc:grpChg chg="mod topLvl">
          <ac:chgData name="Tommaso Argentini" userId="127591f3-8ceb-468f-ba42-54ce2a9ed3b9" providerId="ADAL" clId="{5C85CF2A-662C-4CE2-9AB6-83F8EA678B02}" dt="2018-10-21T20:27:34.242" v="834" actId="1076"/>
          <ac:grpSpMkLst>
            <pc:docMk/>
            <pc:sldMk cId="556714196" sldId="288"/>
            <ac:grpSpMk id="37" creationId="{A2A88184-0ADC-4B52-A5BB-7A868C263685}"/>
          </ac:grpSpMkLst>
        </pc:grpChg>
        <pc:grpChg chg="mod topLvl">
          <ac:chgData name="Tommaso Argentini" userId="127591f3-8ceb-468f-ba42-54ce2a9ed3b9" providerId="ADAL" clId="{5C85CF2A-662C-4CE2-9AB6-83F8EA678B02}" dt="2018-10-21T20:25:57.149" v="538" actId="165"/>
          <ac:grpSpMkLst>
            <pc:docMk/>
            <pc:sldMk cId="556714196" sldId="288"/>
            <ac:grpSpMk id="38" creationId="{5C83D064-92BD-4587-B642-300B9EFB6373}"/>
          </ac:grpSpMkLst>
        </pc:grpChg>
        <pc:grpChg chg="mod">
          <ac:chgData name="Tommaso Argentini" userId="127591f3-8ceb-468f-ba42-54ce2a9ed3b9" providerId="ADAL" clId="{5C85CF2A-662C-4CE2-9AB6-83F8EA678B02}" dt="2018-10-21T20:25:39.514" v="536"/>
          <ac:grpSpMkLst>
            <pc:docMk/>
            <pc:sldMk cId="556714196" sldId="288"/>
            <ac:grpSpMk id="45" creationId="{864096D5-064F-470D-8B03-36D89852CC2A}"/>
          </ac:grpSpMkLst>
        </pc:grpChg>
        <pc:grpChg chg="mod">
          <ac:chgData name="Tommaso Argentini" userId="127591f3-8ceb-468f-ba42-54ce2a9ed3b9" providerId="ADAL" clId="{5C85CF2A-662C-4CE2-9AB6-83F8EA678B02}" dt="2018-10-21T20:25:19.565" v="533" actId="164"/>
          <ac:grpSpMkLst>
            <pc:docMk/>
            <pc:sldMk cId="556714196" sldId="288"/>
            <ac:grpSpMk id="89091" creationId="{944D2F30-E6F9-49BC-8F27-8730FF3345E3}"/>
          </ac:grpSpMkLst>
        </pc:grp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2" creationId="{739D185B-C9A6-44CF-BCD2-DEC0848FC8DB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3" creationId="{7394A79C-F1B1-465D-8AF7-ACA23E67EFDD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24" creationId="{793A9600-A32C-4216-85DF-AA0085BBDE53}"/>
          </ac:cxnSpMkLst>
        </pc:cxnChg>
        <pc:cxnChg chg="mod topLvl">
          <ac:chgData name="Tommaso Argentini" userId="127591f3-8ceb-468f-ba42-54ce2a9ed3b9" providerId="ADAL" clId="{5C85CF2A-662C-4CE2-9AB6-83F8EA678B02}" dt="2018-10-21T20:25:57.149" v="538" actId="165"/>
          <ac:cxnSpMkLst>
            <pc:docMk/>
            <pc:sldMk cId="556714196" sldId="288"/>
            <ac:cxnSpMk id="27" creationId="{10D83CBC-3E9E-4BF9-8CF7-AEC3C1AF9891}"/>
          </ac:cxnSpMkLst>
        </pc:cxnChg>
        <pc:cxnChg chg="mod topLvl">
          <ac:chgData name="Tommaso Argentini" userId="127591f3-8ceb-468f-ba42-54ce2a9ed3b9" providerId="ADAL" clId="{5C85CF2A-662C-4CE2-9AB6-83F8EA678B02}" dt="2018-10-21T20:27:07.310" v="810" actId="1076"/>
          <ac:cxnSpMkLst>
            <pc:docMk/>
            <pc:sldMk cId="556714196" sldId="288"/>
            <ac:cxnSpMk id="32" creationId="{4A404D8B-09C1-4042-AC23-B754CBB107EC}"/>
          </ac:cxnSpMkLst>
        </pc:cxnChg>
        <pc:cxnChg chg="mod topLvl">
          <ac:chgData name="Tommaso Argentini" userId="127591f3-8ceb-468f-ba42-54ce2a9ed3b9" providerId="ADAL" clId="{5C85CF2A-662C-4CE2-9AB6-83F8EA678B02}" dt="2018-10-21T20:27:25.816" v="832" actId="1076"/>
          <ac:cxnSpMkLst>
            <pc:docMk/>
            <pc:sldMk cId="556714196" sldId="288"/>
            <ac:cxnSpMk id="33" creationId="{612C4B20-2DBD-482F-9B96-2819E96CA2C4}"/>
          </ac:cxnSpMkLst>
        </pc:cxnChg>
        <pc:cxnChg chg="mod topLvl">
          <ac:chgData name="Tommaso Argentini" userId="127591f3-8ceb-468f-ba42-54ce2a9ed3b9" providerId="ADAL" clId="{5C85CF2A-662C-4CE2-9AB6-83F8EA678B02}" dt="2018-10-21T20:25:57.149" v="538" actId="165"/>
          <ac:cxnSpMkLst>
            <pc:docMk/>
            <pc:sldMk cId="556714196" sldId="288"/>
            <ac:cxnSpMk id="39" creationId="{2896E0C2-1596-4F20-B48F-0A1BF978142A}"/>
          </ac:cxnSpMkLst>
        </pc:cxnChg>
        <pc:cxnChg chg="mod">
          <ac:chgData name="Tommaso Argentini" userId="127591f3-8ceb-468f-ba42-54ce2a9ed3b9" providerId="ADAL" clId="{5C85CF2A-662C-4CE2-9AB6-83F8EA678B02}" dt="2018-10-21T20:25:19.565" v="533" actId="164"/>
          <ac:cxnSpMkLst>
            <pc:docMk/>
            <pc:sldMk cId="556714196" sldId="288"/>
            <ac:cxnSpMk id="89093" creationId="{58E74DC7-E025-4D9D-95E0-FD1A1FCA7A09}"/>
          </ac:cxnSpMkLst>
        </pc:cxnChg>
      </pc:sldChg>
      <pc:sldChg chg="addSp delSp modSp add modAnim">
        <pc:chgData name="Tommaso Argentini" userId="127591f3-8ceb-468f-ba42-54ce2a9ed3b9" providerId="ADAL" clId="{5C85CF2A-662C-4CE2-9AB6-83F8EA678B02}" dt="2018-10-22T08:19:17.881" v="917"/>
        <pc:sldMkLst>
          <pc:docMk/>
          <pc:sldMk cId="3639921509" sldId="289"/>
        </pc:sldMkLst>
        <pc:spChg chg="mod">
          <ac:chgData name="Tommaso Argentini" userId="127591f3-8ceb-468f-ba42-54ce2a9ed3b9" providerId="ADAL" clId="{5C85CF2A-662C-4CE2-9AB6-83F8EA678B02}" dt="2018-10-22T08:18:26.306" v="916" actId="20577"/>
          <ac:spMkLst>
            <pc:docMk/>
            <pc:sldMk cId="3639921509" sldId="289"/>
            <ac:spMk id="2" creationId="{51881083-7AC4-4340-88FD-87E16A605C51}"/>
          </ac:spMkLst>
        </pc:spChg>
        <pc:spChg chg="del">
          <ac:chgData name="Tommaso Argentini" userId="127591f3-8ceb-468f-ba42-54ce2a9ed3b9" providerId="ADAL" clId="{5C85CF2A-662C-4CE2-9AB6-83F8EA678B02}" dt="2018-10-22T08:16:48.199" v="863"/>
          <ac:spMkLst>
            <pc:docMk/>
            <pc:sldMk cId="3639921509" sldId="289"/>
            <ac:spMk id="3" creationId="{7BDCE565-7715-483E-97A5-8D42BF08D29D}"/>
          </ac:spMkLst>
        </pc:spChg>
        <pc:picChg chg="add mod">
          <ac:chgData name="Tommaso Argentini" userId="127591f3-8ceb-468f-ba42-54ce2a9ed3b9" providerId="ADAL" clId="{5C85CF2A-662C-4CE2-9AB6-83F8EA678B02}" dt="2018-10-22T08:16:48.199" v="863"/>
          <ac:picMkLst>
            <pc:docMk/>
            <pc:sldMk cId="3639921509" sldId="289"/>
            <ac:picMk id="4" creationId="{6DCBEC15-4117-469B-94B8-D8538053C9A1}"/>
          </ac:picMkLst>
        </pc:picChg>
      </pc:sldChg>
      <pc:sldChg chg="add del">
        <pc:chgData name="Tommaso Argentini" userId="127591f3-8ceb-468f-ba42-54ce2a9ed3b9" providerId="ADAL" clId="{5C85CF2A-662C-4CE2-9AB6-83F8EA678B02}" dt="2018-10-22T08:29:40.327" v="924" actId="2696"/>
        <pc:sldMkLst>
          <pc:docMk/>
          <pc:sldMk cId="2934696757" sldId="290"/>
        </pc:sldMkLst>
      </pc:sldChg>
      <pc:sldChg chg="addSp delSp modSp add delAnim modAnim">
        <pc:chgData name="Tommaso Argentini" userId="127591f3-8ceb-468f-ba42-54ce2a9ed3b9" providerId="ADAL" clId="{5C85CF2A-662C-4CE2-9AB6-83F8EA678B02}" dt="2018-10-22T08:32:37.957" v="1011" actId="1076"/>
        <pc:sldMkLst>
          <pc:docMk/>
          <pc:sldMk cId="2819677343" sldId="291"/>
        </pc:sldMkLst>
        <pc:spChg chg="mod">
          <ac:chgData name="Tommaso Argentini" userId="127591f3-8ceb-468f-ba42-54ce2a9ed3b9" providerId="ADAL" clId="{5C85CF2A-662C-4CE2-9AB6-83F8EA678B02}" dt="2018-10-22T08:31:13.254" v="1007" actId="20577"/>
          <ac:spMkLst>
            <pc:docMk/>
            <pc:sldMk cId="2819677343" sldId="291"/>
            <ac:spMk id="4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2T08:30:24.012" v="972" actId="478"/>
          <ac:spMkLst>
            <pc:docMk/>
            <pc:sldMk cId="2819677343" sldId="291"/>
            <ac:spMk id="5" creationId="{00000000-0000-0000-0000-000000000000}"/>
          </ac:spMkLst>
        </pc:spChg>
        <pc:spChg chg="del">
          <ac:chgData name="Tommaso Argentini" userId="127591f3-8ceb-468f-ba42-54ce2a9ed3b9" providerId="ADAL" clId="{5C85CF2A-662C-4CE2-9AB6-83F8EA678B02}" dt="2018-10-22T08:29:49.464" v="928" actId="478"/>
          <ac:spMkLst>
            <pc:docMk/>
            <pc:sldMk cId="2819677343" sldId="291"/>
            <ac:spMk id="6" creationId="{D14BAA66-D8B1-47FD-BBB5-20BD814E6118}"/>
          </ac:spMkLst>
        </pc:spChg>
        <pc:spChg chg="del">
          <ac:chgData name="Tommaso Argentini" userId="127591f3-8ceb-468f-ba42-54ce2a9ed3b9" providerId="ADAL" clId="{5C85CF2A-662C-4CE2-9AB6-83F8EA678B02}" dt="2018-10-22T08:29:45.960" v="927" actId="478"/>
          <ac:spMkLst>
            <pc:docMk/>
            <pc:sldMk cId="2819677343" sldId="291"/>
            <ac:spMk id="13" creationId="{88E54751-22AC-4B5D-8D2E-8C88929DB049}"/>
          </ac:spMkLst>
        </pc:spChg>
        <pc:graphicFrameChg chg="del">
          <ac:chgData name="Tommaso Argentini" userId="127591f3-8ceb-468f-ba42-54ce2a9ed3b9" providerId="ADAL" clId="{5C85CF2A-662C-4CE2-9AB6-83F8EA678B02}" dt="2018-10-22T08:30:22" v="971" actId="478"/>
          <ac:graphicFrameMkLst>
            <pc:docMk/>
            <pc:sldMk cId="2819677343" sldId="291"/>
            <ac:graphicFrameMk id="2" creationId="{00000000-0000-0000-0000-000000000000}"/>
          </ac:graphicFrameMkLst>
        </pc:graphicFrameChg>
        <pc:picChg chg="del">
          <ac:chgData name="Tommaso Argentini" userId="127591f3-8ceb-468f-ba42-54ce2a9ed3b9" providerId="ADAL" clId="{5C85CF2A-662C-4CE2-9AB6-83F8EA678B02}" dt="2018-10-22T08:29:42.965" v="925" actId="478"/>
          <ac:picMkLst>
            <pc:docMk/>
            <pc:sldMk cId="2819677343" sldId="291"/>
            <ac:picMk id="10" creationId="{EB928B03-5B4F-43E4-B960-02079196ACC9}"/>
          </ac:picMkLst>
        </pc:picChg>
        <pc:picChg chg="add mod">
          <ac:chgData name="Tommaso Argentini" userId="127591f3-8ceb-468f-ba42-54ce2a9ed3b9" providerId="ADAL" clId="{5C85CF2A-662C-4CE2-9AB6-83F8EA678B02}" dt="2018-10-22T08:32:37.957" v="1011" actId="1076"/>
          <ac:picMkLst>
            <pc:docMk/>
            <pc:sldMk cId="2819677343" sldId="291"/>
            <ac:picMk id="11" creationId="{E92DE7EC-9B63-4AA7-B23B-6A0069DCC1CA}"/>
          </ac:picMkLst>
        </pc:picChg>
        <pc:picChg chg="del">
          <ac:chgData name="Tommaso Argentini" userId="127591f3-8ceb-468f-ba42-54ce2a9ed3b9" providerId="ADAL" clId="{5C85CF2A-662C-4CE2-9AB6-83F8EA678B02}" dt="2018-10-22T08:29:43.513" v="926" actId="478"/>
          <ac:picMkLst>
            <pc:docMk/>
            <pc:sldMk cId="2819677343" sldId="291"/>
            <ac:picMk id="12" creationId="{75153A3A-6CF8-4BB8-8BC7-DA14E08BFFF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6F441A-41A8-4CB0-AF25-54292D29A72C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DFC86-C09F-466A-9331-D54DD40111A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5124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4218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8930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2029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90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6624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222CB-D8C4-46F8-A6FF-49200D8D6ADA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946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Rettangolo 167"/>
          <p:cNvSpPr/>
          <p:nvPr userDrawn="1"/>
        </p:nvSpPr>
        <p:spPr>
          <a:xfrm>
            <a:off x="0" y="3832224"/>
            <a:ext cx="9144000" cy="3025775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69" name="Gruppo 168"/>
          <p:cNvGrpSpPr/>
          <p:nvPr userDrawn="1"/>
        </p:nvGrpSpPr>
        <p:grpSpPr>
          <a:xfrm>
            <a:off x="48007" y="3816351"/>
            <a:ext cx="9036647" cy="180000"/>
            <a:chOff x="1218340" y="275867"/>
            <a:chExt cx="17715122" cy="567843"/>
          </a:xfrm>
        </p:grpSpPr>
        <p:cxnSp>
          <p:nvCxnSpPr>
            <p:cNvPr id="170" name="Connettore 1 169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1 170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1 171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1 172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1 173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1 174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1 175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1 176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1 177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1 178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1 179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1 180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ttore 1 181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ttore 1 182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ttore 1 183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ttore 1 184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ttore 1 185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ttore 1 186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1 187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1 188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1 189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1 190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1 191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1 192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1 193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1 194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1 195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1 196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1 197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1 198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1 199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1 200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1 201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1 202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1 203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1 204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1 205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1 206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1 207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1 208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1 209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1 210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1 211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1 212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1 213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1 214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1 215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ttore 1 216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ttore 1 217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ttore 1 218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ttore 1 219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ttore 1 220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nettore 1 221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Connettore 1 222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Connettore 1 223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Connettore 1 224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ttore 1 225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Connettore 1 226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ttore 1 227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ttore 1 228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nettore 1 229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nettore 1 230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ttore 1 231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Connettore 1 232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Connettore 1 233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Connettore 1 234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ttore 1 235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ttore 1 236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Connettore 1 237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Connettore 1 238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Connettore 1 239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Connettore 1 240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ttore 1 241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ttore 1 242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ttore 1 243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onnettore 1 244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Connettore 1 245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ttore 1 246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ttore 1 247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ttore 1 248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ttore 1 249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ttore 1 250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ttore 1 251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ttore 1 252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Connettore 1 253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Connettore 1 254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Connettore 1 255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Connettore 1 256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onnettore 1 257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Connettore 1 258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Connettore 1 259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Connettore 1 260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Connettore 1 261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onnettore 1 262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ttore 1 263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Connettore 1 264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Connettore 1 265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Connettore 1 266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Connettore 1 267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Connettore 1 268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Connettore 1 269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Connettore 1 270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Connettore 1 271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onnettore 1 272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onnettore 1 273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Connettore 1 274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Connettore 1 275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Connettore 1 276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Connettore 1 277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Connettore 1 278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Connettore 1 279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Connettore 1 280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Connettore 1 281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Connettore 1 282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Connettore 1 283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Connettore 1 284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Connettore 1 285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Connettore 1 286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Connettore 1 287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Connettore 1 288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41534" y="4149725"/>
            <a:ext cx="7772400" cy="96837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41534" y="5260975"/>
            <a:ext cx="7772400" cy="13335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dirty="0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514812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1555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366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805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ttangolo 252"/>
          <p:cNvSpPr/>
          <p:nvPr userDrawn="1"/>
        </p:nvSpPr>
        <p:spPr>
          <a:xfrm>
            <a:off x="0" y="1"/>
            <a:ext cx="9144000" cy="1269904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57712" y="1476049"/>
            <a:ext cx="8323726" cy="4525963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129" name="Rettangolo 128"/>
          <p:cNvSpPr/>
          <p:nvPr userDrawn="1"/>
        </p:nvSpPr>
        <p:spPr>
          <a:xfrm>
            <a:off x="0" y="6502004"/>
            <a:ext cx="9144000" cy="360000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0" name="CasellaDiTesto 129"/>
          <p:cNvSpPr txBox="1"/>
          <p:nvPr userDrawn="1"/>
        </p:nvSpPr>
        <p:spPr>
          <a:xfrm>
            <a:off x="99330" y="6543504"/>
            <a:ext cx="10230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0" dirty="0">
                <a:solidFill>
                  <a:srgbClr val="FFFFFF"/>
                </a:solidFill>
                <a:latin typeface="Arial"/>
                <a:cs typeface="Arial"/>
              </a:rPr>
              <a:t>MAM – Es 3</a:t>
            </a:r>
          </a:p>
        </p:txBody>
      </p:sp>
      <p:grpSp>
        <p:nvGrpSpPr>
          <p:cNvPr id="132" name="Gruppo 131"/>
          <p:cNvGrpSpPr/>
          <p:nvPr userDrawn="1"/>
        </p:nvGrpSpPr>
        <p:grpSpPr>
          <a:xfrm>
            <a:off x="48007" y="1089904"/>
            <a:ext cx="9036647" cy="180000"/>
            <a:chOff x="1218340" y="275867"/>
            <a:chExt cx="17715122" cy="567843"/>
          </a:xfrm>
        </p:grpSpPr>
        <p:cxnSp>
          <p:nvCxnSpPr>
            <p:cNvPr id="133" name="Connettore 1 132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1 133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1 134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1 135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1 136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1 137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1 138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1 139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1 140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1 141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1 142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1 143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1 144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1 145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ttore 1 146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ttore 1 147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ttore 1 148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ttore 1 149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ttore 1 150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ttore 1 151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1 152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1 153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1 154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1 155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1 156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1 157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1 158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1 159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1 160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1 161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1 162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1 163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1 164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1 165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1 166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1 167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1 168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1 169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1 170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1 171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1 172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1 173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1 174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1 175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1 176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1 177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1 178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1 179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1 180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ttore 1 181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ttore 1 182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ttore 1 183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ttore 1 184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ttore 1 185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ttore 1 186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1 187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1 188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1 189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1 190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1 191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1 192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1 193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1 194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1 195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1 196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1 197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1 198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1 199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1 200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1 201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1 202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1 203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1 204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1 205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1 206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1 207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1 208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1 209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1 210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1 211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1 212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1 213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1 214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1 215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ttore 1 216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ttore 1 217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ttore 1 218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ttore 1 219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ttore 1 220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nettore 1 221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Connettore 1 222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Connettore 1 223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Connettore 1 224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ttore 1 225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Connettore 1 226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ttore 1 227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ttore 1 228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nettore 1 229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nettore 1 230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ttore 1 231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Connettore 1 232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Connettore 1 233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Connettore 1 234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ttore 1 235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ttore 1 236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Connettore 1 237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Connettore 1 238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Connettore 1 239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Connettore 1 240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ttore 1 241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ttore 1 242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ttore 1 243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onnettore 1 244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Connettore 1 245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ttore 1 246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ttore 1 247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ttore 1 248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ttore 1 249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ttore 1 250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ttore 1 251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4" name="Picture 2" descr="Y:\IMMAGINE _COORDINATA_2014\PPT\modello1\loghi_PNG\03_Polimi_logotipo_bandiera-1riga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7284" y="6592313"/>
            <a:ext cx="1793558" cy="18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8886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1922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6006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0953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8442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5977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7585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E2279-029F-964F-A5B1-8676BDA67CCA}" type="datetimeFigureOut">
              <a:rPr lang="it-IT" smtClean="0"/>
              <a:t>22/10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834947A-1B05-2B43-AD85-E646CE852B9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8063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it-IT" dirty="0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14345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119611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marL="0" indent="0" algn="l" defTabSz="457200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Arial"/>
          <a:ea typeface="+mj-ea"/>
          <a:cs typeface="Arial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 typeface="Wingdings" charset="2"/>
        <a:buNone/>
        <a:defRPr sz="2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.jpeg"/><Relationship Id="rId5" Type="http://schemas.openxmlformats.org/officeDocument/2006/relationships/hyperlink" Target="http://www.google.it/url?sa=i&amp;rct=j&amp;q=using+4+bar+linkage&amp;source=images&amp;cd=&amp;cad=rja&amp;docid=LMAMEJugwqF40M&amp;tbnid=ZoVfbaIHTrTUWM:&amp;ved=0CAUQjRw&amp;url=http://www.sciencedirect.com/science/article/pii/S0003999303002818&amp;ei=iTJLUceCC8mJOKGQgJgD&amp;bvm=bv.44158598,d.ZWU&amp;psig=AFQjCNG1lLGWb_kxfCAxY_Jsrl4oUYBUvw&amp;ust=1363968901751718" TargetMode="External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0"/>
            <a:ext cx="9144000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olo 4"/>
          <p:cNvSpPr>
            <a:spLocks noGrp="1"/>
          </p:cNvSpPr>
          <p:nvPr>
            <p:ph type="ctrTitle" idx="4294967295"/>
          </p:nvPr>
        </p:nvSpPr>
        <p:spPr>
          <a:xfrm>
            <a:off x="641534" y="4149725"/>
            <a:ext cx="7772400" cy="968375"/>
          </a:xfrm>
        </p:spPr>
        <p:txBody>
          <a:bodyPr>
            <a:noAutofit/>
          </a:bodyPr>
          <a:lstStyle/>
          <a:p>
            <a:pPr algn="ctr"/>
            <a:r>
              <a:rPr lang="it-IT" sz="2800" dirty="0"/>
              <a:t>Titolo presentazione</a:t>
            </a:r>
            <a:br>
              <a:rPr lang="it-IT" sz="2800" dirty="0"/>
            </a:br>
            <a:r>
              <a:rPr lang="it-IT" sz="2800" dirty="0"/>
              <a:t>sottotitolo</a:t>
            </a:r>
          </a:p>
        </p:txBody>
      </p:sp>
      <p:sp>
        <p:nvSpPr>
          <p:cNvPr id="11" name="Sottotitolo 10"/>
          <p:cNvSpPr>
            <a:spLocks noGrp="1"/>
          </p:cNvSpPr>
          <p:nvPr>
            <p:ph type="subTitle" idx="4294967295"/>
          </p:nvPr>
        </p:nvSpPr>
        <p:spPr>
          <a:xfrm>
            <a:off x="641534" y="5118100"/>
            <a:ext cx="7772400" cy="1333500"/>
          </a:xfrm>
        </p:spPr>
        <p:txBody>
          <a:bodyPr>
            <a:normAutofit/>
          </a:bodyPr>
          <a:lstStyle/>
          <a:p>
            <a:pPr algn="ctr"/>
            <a:r>
              <a:rPr lang="it-IT" b="1" dirty="0">
                <a:solidFill>
                  <a:schemeClr val="bg1"/>
                </a:solidFill>
              </a:rPr>
              <a:t>Milano, XX mese 20XX</a:t>
            </a:r>
          </a:p>
          <a:p>
            <a:endParaRPr lang="it-IT" dirty="0"/>
          </a:p>
        </p:txBody>
      </p:sp>
      <p:pic>
        <p:nvPicPr>
          <p:cNvPr id="1028" name="Picture 4" descr="Y:\IMMAGINE _COORDINATA_2014\LOGO_UFFICIALE\01_Polimi_centrato\eps\01_Polimi_centrato_COL_negativo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4725" y="1996654"/>
            <a:ext cx="2133600" cy="157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ttangolo 8"/>
          <p:cNvSpPr/>
          <p:nvPr/>
        </p:nvSpPr>
        <p:spPr>
          <a:xfrm>
            <a:off x="0" y="3832224"/>
            <a:ext cx="9144000" cy="3025776"/>
          </a:xfrm>
          <a:prstGeom prst="rect">
            <a:avLst/>
          </a:prstGeom>
          <a:solidFill>
            <a:srgbClr val="728FA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grpSp>
        <p:nvGrpSpPr>
          <p:cNvPr id="10" name="Gruppo 9"/>
          <p:cNvGrpSpPr/>
          <p:nvPr/>
        </p:nvGrpSpPr>
        <p:grpSpPr>
          <a:xfrm>
            <a:off x="48007" y="3816351"/>
            <a:ext cx="9036647" cy="180000"/>
            <a:chOff x="1218340" y="275867"/>
            <a:chExt cx="17715122" cy="567843"/>
          </a:xfrm>
        </p:grpSpPr>
        <p:cxnSp>
          <p:nvCxnSpPr>
            <p:cNvPr id="12" name="Connettore 1 11"/>
            <p:cNvCxnSpPr/>
            <p:nvPr userDrawn="1"/>
          </p:nvCxnSpPr>
          <p:spPr>
            <a:xfrm>
              <a:off x="12183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1 12"/>
            <p:cNvCxnSpPr/>
            <p:nvPr userDrawn="1"/>
          </p:nvCxnSpPr>
          <p:spPr>
            <a:xfrm>
              <a:off x="13672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 userDrawn="1"/>
          </p:nvCxnSpPr>
          <p:spPr>
            <a:xfrm>
              <a:off x="15160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 userDrawn="1"/>
          </p:nvCxnSpPr>
          <p:spPr>
            <a:xfrm>
              <a:off x="16649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 userDrawn="1"/>
          </p:nvCxnSpPr>
          <p:spPr>
            <a:xfrm>
              <a:off x="18138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16"/>
            <p:cNvCxnSpPr/>
            <p:nvPr userDrawn="1"/>
          </p:nvCxnSpPr>
          <p:spPr>
            <a:xfrm>
              <a:off x="19626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/>
            <p:cNvCxnSpPr/>
            <p:nvPr userDrawn="1"/>
          </p:nvCxnSpPr>
          <p:spPr>
            <a:xfrm>
              <a:off x="21115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1 18"/>
            <p:cNvCxnSpPr/>
            <p:nvPr userDrawn="1"/>
          </p:nvCxnSpPr>
          <p:spPr>
            <a:xfrm>
              <a:off x="22604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1 19"/>
            <p:cNvCxnSpPr/>
            <p:nvPr userDrawn="1"/>
          </p:nvCxnSpPr>
          <p:spPr>
            <a:xfrm>
              <a:off x="24092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1 20"/>
            <p:cNvCxnSpPr/>
            <p:nvPr userDrawn="1"/>
          </p:nvCxnSpPr>
          <p:spPr>
            <a:xfrm>
              <a:off x="25581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1 21"/>
            <p:cNvCxnSpPr/>
            <p:nvPr userDrawn="1"/>
          </p:nvCxnSpPr>
          <p:spPr>
            <a:xfrm>
              <a:off x="27070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1 22"/>
            <p:cNvCxnSpPr/>
            <p:nvPr userDrawn="1"/>
          </p:nvCxnSpPr>
          <p:spPr>
            <a:xfrm>
              <a:off x="28558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1 23"/>
            <p:cNvCxnSpPr/>
            <p:nvPr userDrawn="1"/>
          </p:nvCxnSpPr>
          <p:spPr>
            <a:xfrm>
              <a:off x="30047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 userDrawn="1"/>
          </p:nvCxnSpPr>
          <p:spPr>
            <a:xfrm>
              <a:off x="31536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1 25"/>
            <p:cNvCxnSpPr/>
            <p:nvPr userDrawn="1"/>
          </p:nvCxnSpPr>
          <p:spPr>
            <a:xfrm>
              <a:off x="33024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1 26"/>
            <p:cNvCxnSpPr/>
            <p:nvPr userDrawn="1"/>
          </p:nvCxnSpPr>
          <p:spPr>
            <a:xfrm>
              <a:off x="34513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1 27"/>
            <p:cNvCxnSpPr/>
            <p:nvPr userDrawn="1"/>
          </p:nvCxnSpPr>
          <p:spPr>
            <a:xfrm>
              <a:off x="36002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1 28"/>
            <p:cNvCxnSpPr/>
            <p:nvPr userDrawn="1"/>
          </p:nvCxnSpPr>
          <p:spPr>
            <a:xfrm>
              <a:off x="37490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1 29"/>
            <p:cNvCxnSpPr/>
            <p:nvPr userDrawn="1"/>
          </p:nvCxnSpPr>
          <p:spPr>
            <a:xfrm>
              <a:off x="38979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1 30"/>
            <p:cNvCxnSpPr/>
            <p:nvPr userDrawn="1"/>
          </p:nvCxnSpPr>
          <p:spPr>
            <a:xfrm>
              <a:off x="404681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/>
            <p:nvPr userDrawn="1"/>
          </p:nvCxnSpPr>
          <p:spPr>
            <a:xfrm>
              <a:off x="419568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/>
            <p:nvPr userDrawn="1"/>
          </p:nvCxnSpPr>
          <p:spPr>
            <a:xfrm>
              <a:off x="434454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1 33"/>
            <p:cNvCxnSpPr/>
            <p:nvPr userDrawn="1"/>
          </p:nvCxnSpPr>
          <p:spPr>
            <a:xfrm>
              <a:off x="449341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1 34"/>
            <p:cNvCxnSpPr/>
            <p:nvPr userDrawn="1"/>
          </p:nvCxnSpPr>
          <p:spPr>
            <a:xfrm>
              <a:off x="464228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35"/>
            <p:cNvCxnSpPr/>
            <p:nvPr userDrawn="1"/>
          </p:nvCxnSpPr>
          <p:spPr>
            <a:xfrm>
              <a:off x="479114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1 36"/>
            <p:cNvCxnSpPr/>
            <p:nvPr userDrawn="1"/>
          </p:nvCxnSpPr>
          <p:spPr>
            <a:xfrm>
              <a:off x="494001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 userDrawn="1"/>
          </p:nvCxnSpPr>
          <p:spPr>
            <a:xfrm>
              <a:off x="508888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1 38"/>
            <p:cNvCxnSpPr/>
            <p:nvPr userDrawn="1"/>
          </p:nvCxnSpPr>
          <p:spPr>
            <a:xfrm>
              <a:off x="523774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1 39"/>
            <p:cNvCxnSpPr/>
            <p:nvPr userDrawn="1"/>
          </p:nvCxnSpPr>
          <p:spPr>
            <a:xfrm>
              <a:off x="538661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1 40"/>
            <p:cNvCxnSpPr/>
            <p:nvPr userDrawn="1"/>
          </p:nvCxnSpPr>
          <p:spPr>
            <a:xfrm>
              <a:off x="553548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41"/>
            <p:cNvCxnSpPr/>
            <p:nvPr userDrawn="1"/>
          </p:nvCxnSpPr>
          <p:spPr>
            <a:xfrm>
              <a:off x="568435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1 42"/>
            <p:cNvCxnSpPr/>
            <p:nvPr userDrawn="1"/>
          </p:nvCxnSpPr>
          <p:spPr>
            <a:xfrm>
              <a:off x="583321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1 43"/>
            <p:cNvCxnSpPr/>
            <p:nvPr userDrawn="1"/>
          </p:nvCxnSpPr>
          <p:spPr>
            <a:xfrm>
              <a:off x="598208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1 44"/>
            <p:cNvCxnSpPr/>
            <p:nvPr userDrawn="1"/>
          </p:nvCxnSpPr>
          <p:spPr>
            <a:xfrm>
              <a:off x="613095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1 45"/>
            <p:cNvCxnSpPr/>
            <p:nvPr userDrawn="1"/>
          </p:nvCxnSpPr>
          <p:spPr>
            <a:xfrm>
              <a:off x="627981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ttore 1 46"/>
            <p:cNvCxnSpPr/>
            <p:nvPr userDrawn="1"/>
          </p:nvCxnSpPr>
          <p:spPr>
            <a:xfrm>
              <a:off x="642868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1 47"/>
            <p:cNvCxnSpPr/>
            <p:nvPr userDrawn="1"/>
          </p:nvCxnSpPr>
          <p:spPr>
            <a:xfrm>
              <a:off x="657755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1 48"/>
            <p:cNvCxnSpPr/>
            <p:nvPr userDrawn="1"/>
          </p:nvCxnSpPr>
          <p:spPr>
            <a:xfrm>
              <a:off x="672641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1 49"/>
            <p:cNvCxnSpPr/>
            <p:nvPr userDrawn="1"/>
          </p:nvCxnSpPr>
          <p:spPr>
            <a:xfrm>
              <a:off x="687528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1 50"/>
            <p:cNvCxnSpPr/>
            <p:nvPr userDrawn="1"/>
          </p:nvCxnSpPr>
          <p:spPr>
            <a:xfrm>
              <a:off x="702415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1 51"/>
            <p:cNvCxnSpPr/>
            <p:nvPr userDrawn="1"/>
          </p:nvCxnSpPr>
          <p:spPr>
            <a:xfrm>
              <a:off x="717302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1 52"/>
            <p:cNvCxnSpPr/>
            <p:nvPr userDrawn="1"/>
          </p:nvCxnSpPr>
          <p:spPr>
            <a:xfrm>
              <a:off x="732188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1 53"/>
            <p:cNvCxnSpPr/>
            <p:nvPr userDrawn="1"/>
          </p:nvCxnSpPr>
          <p:spPr>
            <a:xfrm>
              <a:off x="747075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1 54"/>
            <p:cNvCxnSpPr/>
            <p:nvPr userDrawn="1"/>
          </p:nvCxnSpPr>
          <p:spPr>
            <a:xfrm>
              <a:off x="761962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1 55"/>
            <p:cNvCxnSpPr/>
            <p:nvPr userDrawn="1"/>
          </p:nvCxnSpPr>
          <p:spPr>
            <a:xfrm>
              <a:off x="776848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1 56"/>
            <p:cNvCxnSpPr/>
            <p:nvPr userDrawn="1"/>
          </p:nvCxnSpPr>
          <p:spPr>
            <a:xfrm>
              <a:off x="791735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1 57"/>
            <p:cNvCxnSpPr/>
            <p:nvPr userDrawn="1"/>
          </p:nvCxnSpPr>
          <p:spPr>
            <a:xfrm>
              <a:off x="806622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1 58"/>
            <p:cNvCxnSpPr/>
            <p:nvPr userDrawn="1"/>
          </p:nvCxnSpPr>
          <p:spPr>
            <a:xfrm>
              <a:off x="821508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1 59"/>
            <p:cNvCxnSpPr/>
            <p:nvPr userDrawn="1"/>
          </p:nvCxnSpPr>
          <p:spPr>
            <a:xfrm>
              <a:off x="836395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1 60"/>
            <p:cNvCxnSpPr/>
            <p:nvPr userDrawn="1"/>
          </p:nvCxnSpPr>
          <p:spPr>
            <a:xfrm>
              <a:off x="851282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1 61"/>
            <p:cNvCxnSpPr/>
            <p:nvPr userDrawn="1"/>
          </p:nvCxnSpPr>
          <p:spPr>
            <a:xfrm>
              <a:off x="866169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1 62"/>
            <p:cNvCxnSpPr/>
            <p:nvPr userDrawn="1"/>
          </p:nvCxnSpPr>
          <p:spPr>
            <a:xfrm>
              <a:off x="881055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1 63"/>
            <p:cNvCxnSpPr/>
            <p:nvPr userDrawn="1"/>
          </p:nvCxnSpPr>
          <p:spPr>
            <a:xfrm>
              <a:off x="895942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1 64"/>
            <p:cNvCxnSpPr/>
            <p:nvPr userDrawn="1"/>
          </p:nvCxnSpPr>
          <p:spPr>
            <a:xfrm>
              <a:off x="910829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1 65"/>
            <p:cNvCxnSpPr/>
            <p:nvPr userDrawn="1"/>
          </p:nvCxnSpPr>
          <p:spPr>
            <a:xfrm>
              <a:off x="925715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1 66"/>
            <p:cNvCxnSpPr/>
            <p:nvPr userDrawn="1"/>
          </p:nvCxnSpPr>
          <p:spPr>
            <a:xfrm>
              <a:off x="940602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1 67"/>
            <p:cNvCxnSpPr/>
            <p:nvPr userDrawn="1"/>
          </p:nvCxnSpPr>
          <p:spPr>
            <a:xfrm>
              <a:off x="955489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1 68"/>
            <p:cNvCxnSpPr/>
            <p:nvPr userDrawn="1"/>
          </p:nvCxnSpPr>
          <p:spPr>
            <a:xfrm>
              <a:off x="970375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1 69"/>
            <p:cNvCxnSpPr/>
            <p:nvPr userDrawn="1"/>
          </p:nvCxnSpPr>
          <p:spPr>
            <a:xfrm>
              <a:off x="985262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1 70"/>
            <p:cNvCxnSpPr/>
            <p:nvPr userDrawn="1"/>
          </p:nvCxnSpPr>
          <p:spPr>
            <a:xfrm>
              <a:off x="1000149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1 71"/>
            <p:cNvCxnSpPr/>
            <p:nvPr userDrawn="1"/>
          </p:nvCxnSpPr>
          <p:spPr>
            <a:xfrm>
              <a:off x="1015036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1 72"/>
            <p:cNvCxnSpPr/>
            <p:nvPr userDrawn="1"/>
          </p:nvCxnSpPr>
          <p:spPr>
            <a:xfrm>
              <a:off x="1029922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1 73"/>
            <p:cNvCxnSpPr/>
            <p:nvPr userDrawn="1"/>
          </p:nvCxnSpPr>
          <p:spPr>
            <a:xfrm>
              <a:off x="1044809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1 74"/>
            <p:cNvCxnSpPr/>
            <p:nvPr userDrawn="1"/>
          </p:nvCxnSpPr>
          <p:spPr>
            <a:xfrm>
              <a:off x="1059696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1 75"/>
            <p:cNvCxnSpPr/>
            <p:nvPr userDrawn="1"/>
          </p:nvCxnSpPr>
          <p:spPr>
            <a:xfrm>
              <a:off x="1074582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ttore 1 76"/>
            <p:cNvCxnSpPr/>
            <p:nvPr userDrawn="1"/>
          </p:nvCxnSpPr>
          <p:spPr>
            <a:xfrm>
              <a:off x="1089469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1 77"/>
            <p:cNvCxnSpPr/>
            <p:nvPr userDrawn="1"/>
          </p:nvCxnSpPr>
          <p:spPr>
            <a:xfrm>
              <a:off x="110435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1 78"/>
            <p:cNvCxnSpPr/>
            <p:nvPr userDrawn="1"/>
          </p:nvCxnSpPr>
          <p:spPr>
            <a:xfrm>
              <a:off x="1119242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ttore 1 79"/>
            <p:cNvCxnSpPr/>
            <p:nvPr userDrawn="1"/>
          </p:nvCxnSpPr>
          <p:spPr>
            <a:xfrm>
              <a:off x="1134129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ttore 1 80"/>
            <p:cNvCxnSpPr/>
            <p:nvPr userDrawn="1"/>
          </p:nvCxnSpPr>
          <p:spPr>
            <a:xfrm>
              <a:off x="1149016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ttore 1 81"/>
            <p:cNvCxnSpPr/>
            <p:nvPr userDrawn="1"/>
          </p:nvCxnSpPr>
          <p:spPr>
            <a:xfrm>
              <a:off x="1163903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1 82"/>
            <p:cNvCxnSpPr/>
            <p:nvPr userDrawn="1"/>
          </p:nvCxnSpPr>
          <p:spPr>
            <a:xfrm>
              <a:off x="1178789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1 83"/>
            <p:cNvCxnSpPr/>
            <p:nvPr userDrawn="1"/>
          </p:nvCxnSpPr>
          <p:spPr>
            <a:xfrm>
              <a:off x="1193676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1 84"/>
            <p:cNvCxnSpPr/>
            <p:nvPr userDrawn="1"/>
          </p:nvCxnSpPr>
          <p:spPr>
            <a:xfrm>
              <a:off x="1208563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1 85"/>
            <p:cNvCxnSpPr/>
            <p:nvPr userDrawn="1"/>
          </p:nvCxnSpPr>
          <p:spPr>
            <a:xfrm>
              <a:off x="1223449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1 86"/>
            <p:cNvCxnSpPr/>
            <p:nvPr userDrawn="1"/>
          </p:nvCxnSpPr>
          <p:spPr>
            <a:xfrm>
              <a:off x="1238336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1 87"/>
            <p:cNvCxnSpPr/>
            <p:nvPr userDrawn="1"/>
          </p:nvCxnSpPr>
          <p:spPr>
            <a:xfrm>
              <a:off x="1253223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1 88"/>
            <p:cNvCxnSpPr/>
            <p:nvPr userDrawn="1"/>
          </p:nvCxnSpPr>
          <p:spPr>
            <a:xfrm>
              <a:off x="1268109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1 89"/>
            <p:cNvCxnSpPr/>
            <p:nvPr userDrawn="1"/>
          </p:nvCxnSpPr>
          <p:spPr>
            <a:xfrm>
              <a:off x="1282996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1 90"/>
            <p:cNvCxnSpPr/>
            <p:nvPr userDrawn="1"/>
          </p:nvCxnSpPr>
          <p:spPr>
            <a:xfrm>
              <a:off x="1297883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1 91"/>
            <p:cNvCxnSpPr/>
            <p:nvPr userDrawn="1"/>
          </p:nvCxnSpPr>
          <p:spPr>
            <a:xfrm>
              <a:off x="1312770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1 92"/>
            <p:cNvCxnSpPr/>
            <p:nvPr userDrawn="1"/>
          </p:nvCxnSpPr>
          <p:spPr>
            <a:xfrm>
              <a:off x="1327656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1 93"/>
            <p:cNvCxnSpPr/>
            <p:nvPr userDrawn="1"/>
          </p:nvCxnSpPr>
          <p:spPr>
            <a:xfrm>
              <a:off x="1342543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1 94"/>
            <p:cNvCxnSpPr/>
            <p:nvPr userDrawn="1"/>
          </p:nvCxnSpPr>
          <p:spPr>
            <a:xfrm>
              <a:off x="1357430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1 95"/>
            <p:cNvCxnSpPr/>
            <p:nvPr userDrawn="1"/>
          </p:nvCxnSpPr>
          <p:spPr>
            <a:xfrm>
              <a:off x="1372316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1 96"/>
            <p:cNvCxnSpPr/>
            <p:nvPr userDrawn="1"/>
          </p:nvCxnSpPr>
          <p:spPr>
            <a:xfrm>
              <a:off x="1387203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1 97"/>
            <p:cNvCxnSpPr/>
            <p:nvPr userDrawn="1"/>
          </p:nvCxnSpPr>
          <p:spPr>
            <a:xfrm>
              <a:off x="1402090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1 98"/>
            <p:cNvCxnSpPr/>
            <p:nvPr userDrawn="1"/>
          </p:nvCxnSpPr>
          <p:spPr>
            <a:xfrm>
              <a:off x="1416976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1 99"/>
            <p:cNvCxnSpPr/>
            <p:nvPr userDrawn="1"/>
          </p:nvCxnSpPr>
          <p:spPr>
            <a:xfrm>
              <a:off x="1431863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1 100"/>
            <p:cNvCxnSpPr/>
            <p:nvPr userDrawn="1"/>
          </p:nvCxnSpPr>
          <p:spPr>
            <a:xfrm>
              <a:off x="1446750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1 101"/>
            <p:cNvCxnSpPr/>
            <p:nvPr userDrawn="1"/>
          </p:nvCxnSpPr>
          <p:spPr>
            <a:xfrm>
              <a:off x="1461637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1 102"/>
            <p:cNvCxnSpPr/>
            <p:nvPr userDrawn="1"/>
          </p:nvCxnSpPr>
          <p:spPr>
            <a:xfrm>
              <a:off x="1476523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1 103"/>
            <p:cNvCxnSpPr/>
            <p:nvPr userDrawn="1"/>
          </p:nvCxnSpPr>
          <p:spPr>
            <a:xfrm>
              <a:off x="1491410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1 104"/>
            <p:cNvCxnSpPr/>
            <p:nvPr userDrawn="1"/>
          </p:nvCxnSpPr>
          <p:spPr>
            <a:xfrm>
              <a:off x="1506297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1 105"/>
            <p:cNvCxnSpPr/>
            <p:nvPr userDrawn="1"/>
          </p:nvCxnSpPr>
          <p:spPr>
            <a:xfrm>
              <a:off x="1521183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1 106"/>
            <p:cNvCxnSpPr/>
            <p:nvPr userDrawn="1"/>
          </p:nvCxnSpPr>
          <p:spPr>
            <a:xfrm>
              <a:off x="1536070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1 107"/>
            <p:cNvCxnSpPr/>
            <p:nvPr userDrawn="1"/>
          </p:nvCxnSpPr>
          <p:spPr>
            <a:xfrm>
              <a:off x="1550957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1 108"/>
            <p:cNvCxnSpPr/>
            <p:nvPr userDrawn="1"/>
          </p:nvCxnSpPr>
          <p:spPr>
            <a:xfrm>
              <a:off x="1565843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1 109"/>
            <p:cNvCxnSpPr/>
            <p:nvPr userDrawn="1"/>
          </p:nvCxnSpPr>
          <p:spPr>
            <a:xfrm>
              <a:off x="1580730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1 110"/>
            <p:cNvCxnSpPr/>
            <p:nvPr userDrawn="1"/>
          </p:nvCxnSpPr>
          <p:spPr>
            <a:xfrm>
              <a:off x="1595617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ttore 1 111"/>
            <p:cNvCxnSpPr/>
            <p:nvPr userDrawn="1"/>
          </p:nvCxnSpPr>
          <p:spPr>
            <a:xfrm>
              <a:off x="1610504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ttore 1 112"/>
            <p:cNvCxnSpPr/>
            <p:nvPr userDrawn="1"/>
          </p:nvCxnSpPr>
          <p:spPr>
            <a:xfrm>
              <a:off x="1625390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onnettore 1 113"/>
            <p:cNvCxnSpPr/>
            <p:nvPr userDrawn="1"/>
          </p:nvCxnSpPr>
          <p:spPr>
            <a:xfrm>
              <a:off x="1640277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nettore 1 114"/>
            <p:cNvCxnSpPr/>
            <p:nvPr userDrawn="1"/>
          </p:nvCxnSpPr>
          <p:spPr>
            <a:xfrm>
              <a:off x="1655164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ttore 1 115"/>
            <p:cNvCxnSpPr/>
            <p:nvPr userDrawn="1"/>
          </p:nvCxnSpPr>
          <p:spPr>
            <a:xfrm>
              <a:off x="1670050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1 116"/>
            <p:cNvCxnSpPr/>
            <p:nvPr userDrawn="1"/>
          </p:nvCxnSpPr>
          <p:spPr>
            <a:xfrm>
              <a:off x="1684937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1 117"/>
            <p:cNvCxnSpPr/>
            <p:nvPr userDrawn="1"/>
          </p:nvCxnSpPr>
          <p:spPr>
            <a:xfrm>
              <a:off x="1699824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1 118"/>
            <p:cNvCxnSpPr/>
            <p:nvPr userDrawn="1"/>
          </p:nvCxnSpPr>
          <p:spPr>
            <a:xfrm>
              <a:off x="1714710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1 119"/>
            <p:cNvCxnSpPr/>
            <p:nvPr userDrawn="1"/>
          </p:nvCxnSpPr>
          <p:spPr>
            <a:xfrm>
              <a:off x="1729597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1 120"/>
            <p:cNvCxnSpPr/>
            <p:nvPr userDrawn="1"/>
          </p:nvCxnSpPr>
          <p:spPr>
            <a:xfrm>
              <a:off x="17444843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1 121"/>
            <p:cNvCxnSpPr/>
            <p:nvPr userDrawn="1"/>
          </p:nvCxnSpPr>
          <p:spPr>
            <a:xfrm>
              <a:off x="17593710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1 122"/>
            <p:cNvCxnSpPr/>
            <p:nvPr userDrawn="1"/>
          </p:nvCxnSpPr>
          <p:spPr>
            <a:xfrm>
              <a:off x="17742577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1 123"/>
            <p:cNvCxnSpPr/>
            <p:nvPr userDrawn="1"/>
          </p:nvCxnSpPr>
          <p:spPr>
            <a:xfrm>
              <a:off x="17891444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1 124"/>
            <p:cNvCxnSpPr/>
            <p:nvPr userDrawn="1"/>
          </p:nvCxnSpPr>
          <p:spPr>
            <a:xfrm>
              <a:off x="18040311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1 125"/>
            <p:cNvCxnSpPr/>
            <p:nvPr userDrawn="1"/>
          </p:nvCxnSpPr>
          <p:spPr>
            <a:xfrm>
              <a:off x="18189178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1 126"/>
            <p:cNvCxnSpPr/>
            <p:nvPr userDrawn="1"/>
          </p:nvCxnSpPr>
          <p:spPr>
            <a:xfrm>
              <a:off x="18338045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1 127"/>
            <p:cNvCxnSpPr/>
            <p:nvPr userDrawn="1"/>
          </p:nvCxnSpPr>
          <p:spPr>
            <a:xfrm>
              <a:off x="1848691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1 128"/>
            <p:cNvCxnSpPr/>
            <p:nvPr userDrawn="1"/>
          </p:nvCxnSpPr>
          <p:spPr>
            <a:xfrm>
              <a:off x="18635779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1 129"/>
            <p:cNvCxnSpPr/>
            <p:nvPr userDrawn="1"/>
          </p:nvCxnSpPr>
          <p:spPr>
            <a:xfrm>
              <a:off x="18784646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1 130"/>
            <p:cNvCxnSpPr/>
            <p:nvPr userDrawn="1"/>
          </p:nvCxnSpPr>
          <p:spPr>
            <a:xfrm>
              <a:off x="18933462" y="275867"/>
              <a:ext cx="0" cy="567843"/>
            </a:xfrm>
            <a:prstGeom prst="line">
              <a:avLst/>
            </a:prstGeom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Titolo 1"/>
          <p:cNvSpPr txBox="1">
            <a:spLocks/>
          </p:cNvSpPr>
          <p:nvPr/>
        </p:nvSpPr>
        <p:spPr>
          <a:xfrm>
            <a:off x="641534" y="4149725"/>
            <a:ext cx="7772400" cy="175577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it-IT" dirty="0"/>
              <a:t>Esercitazione 3: cinematica del quadrilatero articolato</a:t>
            </a:r>
          </a:p>
        </p:txBody>
      </p:sp>
      <p:sp>
        <p:nvSpPr>
          <p:cNvPr id="133" name="Sottotitolo 2"/>
          <p:cNvSpPr txBox="1">
            <a:spLocks/>
          </p:cNvSpPr>
          <p:nvPr/>
        </p:nvSpPr>
        <p:spPr>
          <a:xfrm>
            <a:off x="718113" y="5986030"/>
            <a:ext cx="7772400" cy="728022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 typeface="Wingdings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1800" dirty="0">
                <a:solidFill>
                  <a:schemeClr val="bg1"/>
                </a:solidFill>
              </a:rPr>
              <a:t>Meccanica Applicata</a:t>
            </a:r>
          </a:p>
          <a:p>
            <a:r>
              <a:rPr lang="it-IT" sz="1800" dirty="0">
                <a:solidFill>
                  <a:schemeClr val="bg1"/>
                </a:solidFill>
              </a:rPr>
              <a:t>Ingegneria Fisica – aa 2018/19 </a:t>
            </a:r>
          </a:p>
        </p:txBody>
      </p:sp>
    </p:spTree>
    <p:extLst>
      <p:ext uri="{BB962C8B-B14F-4D97-AF65-F5344CB8AC3E}">
        <p14:creationId xmlns:p14="http://schemas.microsoft.com/office/powerpoint/2010/main" val="1751112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Protesi</a:t>
            </a:r>
            <a:r>
              <a:rPr lang="en-GB" dirty="0"/>
              <a:t> </a:t>
            </a:r>
            <a:r>
              <a:rPr lang="en-GB" dirty="0" err="1"/>
              <a:t>policentrica</a:t>
            </a:r>
            <a:r>
              <a:rPr lang="en-GB" dirty="0"/>
              <a:t> di </a:t>
            </a:r>
            <a:r>
              <a:rPr lang="en-GB" dirty="0" err="1"/>
              <a:t>ginocchio</a:t>
            </a:r>
            <a:endParaRPr lang="en-GB" dirty="0"/>
          </a:p>
        </p:txBody>
      </p:sp>
      <p:pic>
        <p:nvPicPr>
          <p:cNvPr id="6" name="peak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4680" t="10915" r="17380" b="10904"/>
          <a:stretch/>
        </p:blipFill>
        <p:spPr>
          <a:xfrm>
            <a:off x="3612051" y="1422489"/>
            <a:ext cx="4539234" cy="4830529"/>
          </a:xfrm>
        </p:spPr>
      </p:pic>
      <p:pic>
        <p:nvPicPr>
          <p:cNvPr id="7" name="Picture 4" descr="schema9b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441438"/>
            <a:ext cx="2162385" cy="4461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47134" y="2042074"/>
            <a:ext cx="1098086" cy="4015508"/>
            <a:chOff x="5454993" y="2357718"/>
            <a:chExt cx="1098086" cy="4015508"/>
          </a:xfrm>
        </p:grpSpPr>
        <p:grpSp>
          <p:nvGrpSpPr>
            <p:cNvPr id="9" name="Group 8"/>
            <p:cNvGrpSpPr/>
            <p:nvPr/>
          </p:nvGrpSpPr>
          <p:grpSpPr>
            <a:xfrm>
              <a:off x="5454993" y="2520915"/>
              <a:ext cx="1098086" cy="3852311"/>
              <a:chOff x="5454993" y="2520915"/>
              <a:chExt cx="1098086" cy="3852311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6104965" y="6111029"/>
                <a:ext cx="214791" cy="21479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flipH="1">
                <a:off x="5540188" y="3056965"/>
                <a:ext cx="295836" cy="2052917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5540188" y="3987753"/>
                <a:ext cx="923365" cy="109600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 flipV="1">
                <a:off x="6301826" y="2590801"/>
                <a:ext cx="161727" cy="139695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endCxn id="18" idx="5"/>
              </p:cNvCxnSpPr>
              <p:nvPr/>
            </p:nvCxnSpPr>
            <p:spPr>
              <a:xfrm flipH="1">
                <a:off x="6288301" y="3987753"/>
                <a:ext cx="175252" cy="2306612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endCxn id="18" idx="2"/>
              </p:cNvCxnSpPr>
              <p:nvPr/>
            </p:nvCxnSpPr>
            <p:spPr>
              <a:xfrm>
                <a:off x="5540188" y="5141059"/>
                <a:ext cx="564777" cy="1077366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57525" y="6063623"/>
                <a:ext cx="309669" cy="309603"/>
              </a:xfrm>
              <a:prstGeom prst="rect">
                <a:avLst/>
              </a:prstGeom>
            </p:spPr>
          </p:pic>
          <p:sp>
            <p:nvSpPr>
              <p:cNvPr id="25" name="Oval 24"/>
              <p:cNvSpPr/>
              <p:nvPr/>
            </p:nvSpPr>
            <p:spPr>
              <a:xfrm>
                <a:off x="6382689" y="3908892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454993" y="500087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750829" y="2949570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201286" y="252091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157779" y="2357718"/>
              <a:ext cx="277667" cy="187497"/>
              <a:chOff x="6157779" y="2357718"/>
              <a:chExt cx="277667" cy="187497"/>
            </a:xfrm>
          </p:grpSpPr>
          <p:cxnSp>
            <p:nvCxnSpPr>
              <p:cNvPr id="15" name="Straight Connector 14"/>
              <p:cNvCxnSpPr>
                <a:stCxn id="28" idx="0"/>
              </p:cNvCxnSpPr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5697190" y="2778669"/>
              <a:ext cx="277667" cy="187497"/>
              <a:chOff x="6157779" y="2357718"/>
              <a:chExt cx="277667" cy="187497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28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772530" y="1603106"/>
            <a:ext cx="10562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Biella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00635" y="2671809"/>
            <a:ext cx="176038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 / Bilancier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166775" y="2254295"/>
            <a:ext cx="176038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 / Bilancier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830877" y="4285778"/>
            <a:ext cx="149632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Telaio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br>
              <a:rPr lang="en-GB" dirty="0"/>
            </a:br>
            <a:endParaRPr lang="en-GB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9D185B-C9A6-44CF-BCD2-DEC0848FC8DB}"/>
              </a:ext>
            </a:extLst>
          </p:cNvPr>
          <p:cNvCxnSpPr>
            <a:cxnSpLocks/>
          </p:cNvCxnSpPr>
          <p:nvPr/>
        </p:nvCxnSpPr>
        <p:spPr>
          <a:xfrm flipV="1">
            <a:off x="2375106" y="2401753"/>
            <a:ext cx="518995" cy="176503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4A79C-F1B1-465D-8AF7-ACA23E67EFDD}"/>
              </a:ext>
            </a:extLst>
          </p:cNvPr>
          <p:cNvCxnSpPr>
            <a:cxnSpLocks/>
          </p:cNvCxnSpPr>
          <p:nvPr/>
        </p:nvCxnSpPr>
        <p:spPr>
          <a:xfrm flipV="1">
            <a:off x="2857562" y="1934073"/>
            <a:ext cx="2965387" cy="44847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93A9600-A32C-4216-85DF-AA0085BBDE53}"/>
              </a:ext>
            </a:extLst>
          </p:cNvPr>
          <p:cNvCxnSpPr>
            <a:cxnSpLocks/>
          </p:cNvCxnSpPr>
          <p:nvPr/>
        </p:nvCxnSpPr>
        <p:spPr>
          <a:xfrm>
            <a:off x="5839329" y="1896487"/>
            <a:ext cx="410572" cy="2270298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3E3EFA60-9BF2-44FA-8E5E-8F0CD6A508E0}"/>
              </a:ext>
            </a:extLst>
          </p:cNvPr>
          <p:cNvSpPr/>
          <p:nvPr/>
        </p:nvSpPr>
        <p:spPr>
          <a:xfrm rot="11754465">
            <a:off x="5763818" y="1844516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FE8E000-2312-437E-9DA7-C5514453F3D4}"/>
              </a:ext>
            </a:extLst>
          </p:cNvPr>
          <p:cNvSpPr/>
          <p:nvPr/>
        </p:nvSpPr>
        <p:spPr>
          <a:xfrm rot="11754465">
            <a:off x="2814455" y="2302090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D75D842-8AE0-4EBE-B047-5DD0FD333859}"/>
              </a:ext>
            </a:extLst>
          </p:cNvPr>
          <p:cNvSpPr/>
          <p:nvPr/>
        </p:nvSpPr>
        <p:spPr>
          <a:xfrm rot="11754465">
            <a:off x="2283827" y="4102938"/>
            <a:ext cx="170390" cy="17039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89091" name="Group 89090">
            <a:extLst>
              <a:ext uri="{FF2B5EF4-FFF2-40B4-BE49-F238E27FC236}">
                <a16:creationId xmlns:a16="http://schemas.microsoft.com/office/drawing/2014/main" id="{944D2F30-E6F9-49BC-8F27-8730FF3345E3}"/>
              </a:ext>
            </a:extLst>
          </p:cNvPr>
          <p:cNvGrpSpPr/>
          <p:nvPr/>
        </p:nvGrpSpPr>
        <p:grpSpPr>
          <a:xfrm>
            <a:off x="6067834" y="4061527"/>
            <a:ext cx="277667" cy="329335"/>
            <a:chOff x="1625422" y="5334025"/>
            <a:chExt cx="277667" cy="329335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1A927B6B-8C1F-4658-B191-4504D8500B04}"/>
                </a:ext>
              </a:extLst>
            </p:cNvPr>
            <p:cNvSpPr/>
            <p:nvPr/>
          </p:nvSpPr>
          <p:spPr>
            <a:xfrm rot="11754465">
              <a:off x="1714597" y="5334025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BE45399-E03E-4DB7-938E-03212DDD562F}"/>
                </a:ext>
              </a:extLst>
            </p:cNvPr>
            <p:cNvGrpSpPr/>
            <p:nvPr/>
          </p:nvGrpSpPr>
          <p:grpSpPr>
            <a:xfrm rot="11754465">
              <a:off x="1625422" y="5461703"/>
              <a:ext cx="277667" cy="201657"/>
              <a:chOff x="6157779" y="2343558"/>
              <a:chExt cx="277667" cy="201657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8E1C4C4-1584-47FC-ACE7-5C8ACDF47C62}"/>
                  </a:ext>
                </a:extLst>
              </p:cNvPr>
              <p:cNvCxnSpPr>
                <a:stCxn id="31" idx="0"/>
              </p:cNvCxnSpPr>
              <p:nvPr/>
            </p:nvCxnSpPr>
            <p:spPr>
              <a:xfrm flipV="1">
                <a:off x="6301717" y="234355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2E6EC0A9-D366-41D3-BABE-1B0EAF3FFBC5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85109DFD-B454-4686-A4AA-768122A5C8C6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B9C659B-8C03-4B10-B772-52510EF0FCBB}"/>
              </a:ext>
            </a:extLst>
          </p:cNvPr>
          <p:cNvGrpSpPr/>
          <p:nvPr/>
        </p:nvGrpSpPr>
        <p:grpSpPr>
          <a:xfrm rot="11754465">
            <a:off x="2185691" y="4250515"/>
            <a:ext cx="277667" cy="187497"/>
            <a:chOff x="6157779" y="2357718"/>
            <a:chExt cx="277667" cy="18749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4A2AA7D-7495-4C16-9825-9DB771E3B3B0}"/>
                </a:ext>
              </a:extLst>
            </p:cNvPr>
            <p:cNvCxnSpPr/>
            <p:nvPr/>
          </p:nvCxnSpPr>
          <p:spPr>
            <a:xfrm flipV="1">
              <a:off x="6286481" y="2357718"/>
              <a:ext cx="1820" cy="16319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CA29A1-F230-4583-9BF9-99944239BDB1}"/>
                </a:ext>
              </a:extLst>
            </p:cNvPr>
            <p:cNvCxnSpPr/>
            <p:nvPr/>
          </p:nvCxnSpPr>
          <p:spPr>
            <a:xfrm flipH="1" flipV="1">
              <a:off x="6157779" y="2399886"/>
              <a:ext cx="78826" cy="1453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E2546BFC-0667-43E9-AADA-FB4BA410FFFC}"/>
                </a:ext>
              </a:extLst>
            </p:cNvPr>
            <p:cNvCxnSpPr/>
            <p:nvPr/>
          </p:nvCxnSpPr>
          <p:spPr>
            <a:xfrm flipV="1">
              <a:off x="6338177" y="2406294"/>
              <a:ext cx="97269" cy="11761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093" name="Straight Connector 89092">
            <a:extLst>
              <a:ext uri="{FF2B5EF4-FFF2-40B4-BE49-F238E27FC236}">
                <a16:creationId xmlns:a16="http://schemas.microsoft.com/office/drawing/2014/main" id="{58E74DC7-E025-4D9D-95E0-FD1A1FCA7A09}"/>
              </a:ext>
            </a:extLst>
          </p:cNvPr>
          <p:cNvCxnSpPr>
            <a:cxnSpLocks/>
          </p:cNvCxnSpPr>
          <p:nvPr/>
        </p:nvCxnSpPr>
        <p:spPr>
          <a:xfrm flipV="1">
            <a:off x="2450954" y="4141996"/>
            <a:ext cx="3716803" cy="23339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CasellaDiTesto 9">
            <a:extLst>
              <a:ext uri="{FF2B5EF4-FFF2-40B4-BE49-F238E27FC236}">
                <a16:creationId xmlns:a16="http://schemas.microsoft.com/office/drawing/2014/main" id="{ACA48E2D-D451-4578-A592-56F8515D4CB1}"/>
              </a:ext>
            </a:extLst>
          </p:cNvPr>
          <p:cNvSpPr txBox="1"/>
          <p:nvPr/>
        </p:nvSpPr>
        <p:spPr>
          <a:xfrm>
            <a:off x="288521" y="5482404"/>
            <a:ext cx="596365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dirty="0"/>
              <a:t>Manovella: può compiere un giro completo</a:t>
            </a:r>
          </a:p>
          <a:p>
            <a:r>
              <a:rPr lang="it-IT" sz="2400" dirty="0"/>
              <a:t>Bilanciere : oscilla</a:t>
            </a:r>
          </a:p>
        </p:txBody>
      </p:sp>
    </p:spTree>
    <p:extLst>
      <p:ext uri="{BB962C8B-B14F-4D97-AF65-F5344CB8AC3E}">
        <p14:creationId xmlns:p14="http://schemas.microsoft.com/office/powerpoint/2010/main" val="719380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en-US" sz="1800" b="0" dirty="0" err="1">
                <a:solidFill>
                  <a:schemeClr val="tx1"/>
                </a:solidFill>
                <a:latin typeface="+mn-lt"/>
              </a:rPr>
              <a:t>Quadrilateri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 di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:</a:t>
            </a: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latin typeface="+mn-lt"/>
              </a:rPr>
            </a:br>
            <a:r>
              <a:rPr lang="en-US" sz="1800" b="0" dirty="0">
                <a:latin typeface="+mn-lt"/>
              </a:rPr>
              <a:t>	</a:t>
            </a:r>
            <a:br>
              <a:rPr lang="en-US" sz="1800" b="0" dirty="0">
                <a:latin typeface="+mn-lt"/>
              </a:rPr>
            </a:br>
            <a:br>
              <a:rPr lang="en-US" sz="1800" b="0" dirty="0">
                <a:latin typeface="+mn-lt"/>
              </a:rPr>
            </a:br>
            <a:endParaRPr lang="en-US" sz="1800" b="0" dirty="0">
              <a:latin typeface="+mn-lt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67737"/>
              </p:ext>
            </p:extLst>
          </p:nvPr>
        </p:nvGraphicFramePr>
        <p:xfrm>
          <a:off x="408395" y="1941135"/>
          <a:ext cx="2314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95" y="1941135"/>
                        <a:ext cx="2314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olo 4"/>
          <p:cNvSpPr txBox="1">
            <a:spLocks/>
          </p:cNvSpPr>
          <p:nvPr/>
        </p:nvSpPr>
        <p:spPr bwMode="auto">
          <a:xfrm>
            <a:off x="2950421" y="1844243"/>
            <a:ext cx="6015498" cy="723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iù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cor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può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una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rotazione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completa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kern="0" dirty="0">
                <a:latin typeface="+mn-lt"/>
              </a:rPr>
              <a:t>rispetto </a:t>
            </a:r>
            <a:r>
              <a:rPr lang="en-US" sz="1800" b="0" kern="0" dirty="0" err="1">
                <a:latin typeface="+mn-lt"/>
              </a:rPr>
              <a:t>agl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tr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lati</a:t>
            </a:r>
            <a:endParaRPr lang="en-US" sz="1800" b="0" kern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CB1D5D3-15E7-40FA-B362-4978CD203BFE}"/>
              </a:ext>
            </a:extLst>
          </p:cNvPr>
          <p:cNvSpPr/>
          <p:nvPr/>
        </p:nvSpPr>
        <p:spPr>
          <a:xfrm>
            <a:off x="492687" y="26522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 err="1">
                <a:solidFill>
                  <a:srgbClr val="C00000"/>
                </a:solidFill>
              </a:rPr>
              <a:t>Manovella-Bilanciere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</a:t>
            </a:r>
            <a:r>
              <a:rPr lang="en-US" kern="0" dirty="0" err="1"/>
              <a:t>collegato</a:t>
            </a:r>
            <a:r>
              <a:rPr lang="en-US" kern="0" dirty="0"/>
              <a:t> al </a:t>
            </a:r>
            <a:r>
              <a:rPr lang="en-US" kern="0" dirty="0" err="1"/>
              <a:t>telaio</a:t>
            </a:r>
            <a:endParaRPr lang="en-US" kern="0" dirty="0"/>
          </a:p>
        </p:txBody>
      </p:sp>
      <p:pic>
        <p:nvPicPr>
          <p:cNvPr id="9" name="Immagine 7">
            <a:extLst>
              <a:ext uri="{FF2B5EF4-FFF2-40B4-BE49-F238E27FC236}">
                <a16:creationId xmlns:a16="http://schemas.microsoft.com/office/drawing/2014/main" id="{E1865094-B2B7-41F5-937F-EAE8B060AF8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8695" y="3298539"/>
            <a:ext cx="4800000" cy="3600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EF49DA-1266-4C74-B3E4-2531984A6EFB}"/>
              </a:ext>
            </a:extLst>
          </p:cNvPr>
          <p:cNvSpPr/>
          <p:nvPr/>
        </p:nvSpPr>
        <p:spPr>
          <a:xfrm>
            <a:off x="5193026" y="2697840"/>
            <a:ext cx="2314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>
                <a:solidFill>
                  <a:srgbClr val="C00000"/>
                </a:solidFill>
              </a:rPr>
              <a:t>Doppio </a:t>
            </a:r>
            <a:r>
              <a:rPr lang="en-US" dirty="0" err="1">
                <a:solidFill>
                  <a:srgbClr val="C00000"/>
                </a:solidFill>
              </a:rPr>
              <a:t>Bilanciere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/>
              <a:t>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la </a:t>
            </a:r>
            <a:r>
              <a:rPr lang="en-US" kern="0" dirty="0" err="1"/>
              <a:t>biella</a:t>
            </a:r>
            <a:endParaRPr lang="en-US" kern="0" dirty="0"/>
          </a:p>
        </p:txBody>
      </p:sp>
      <p:pic>
        <p:nvPicPr>
          <p:cNvPr id="12" name="Immagine 6">
            <a:extLst>
              <a:ext uri="{FF2B5EF4-FFF2-40B4-BE49-F238E27FC236}">
                <a16:creationId xmlns:a16="http://schemas.microsoft.com/office/drawing/2014/main" id="{4FE8CC18-42CA-4565-AC09-FD3962CFC6F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1087" y="3298539"/>
            <a:ext cx="480000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85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en-US" sz="1800" b="0" dirty="0" err="1">
                <a:solidFill>
                  <a:schemeClr val="tx1"/>
                </a:solidFill>
                <a:latin typeface="+mn-lt"/>
              </a:rPr>
              <a:t>Quadrilateri</a:t>
            </a:r>
            <a:r>
              <a:rPr lang="en-US" sz="1800" b="0" dirty="0">
                <a:solidFill>
                  <a:schemeClr val="tx1"/>
                </a:solidFill>
                <a:latin typeface="+mn-lt"/>
              </a:rPr>
              <a:t> di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:</a:t>
            </a: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solidFill>
                  <a:srgbClr val="008000"/>
                </a:solidFill>
                <a:latin typeface="+mn-lt"/>
              </a:rPr>
            </a:br>
            <a:br>
              <a:rPr lang="en-US" sz="1800" b="0" dirty="0">
                <a:latin typeface="+mn-lt"/>
              </a:rPr>
            </a:br>
            <a:r>
              <a:rPr lang="en-US" sz="1800" b="0" dirty="0">
                <a:latin typeface="+mn-lt"/>
              </a:rPr>
              <a:t>	</a:t>
            </a:r>
            <a:br>
              <a:rPr lang="en-US" sz="1800" b="0" dirty="0">
                <a:latin typeface="+mn-lt"/>
              </a:rPr>
            </a:br>
            <a:br>
              <a:rPr lang="en-US" sz="1800" b="0" dirty="0">
                <a:latin typeface="+mn-lt"/>
              </a:rPr>
            </a:br>
            <a:endParaRPr lang="en-US" sz="1800" b="0" dirty="0">
              <a:latin typeface="+mn-lt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/>
          </p:nvPr>
        </p:nvGraphicFramePr>
        <p:xfrm>
          <a:off x="408395" y="1941135"/>
          <a:ext cx="2314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95" y="1941135"/>
                        <a:ext cx="2314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olo 4"/>
          <p:cNvSpPr txBox="1">
            <a:spLocks/>
          </p:cNvSpPr>
          <p:nvPr/>
        </p:nvSpPr>
        <p:spPr bwMode="auto">
          <a:xfrm>
            <a:off x="2950421" y="1844243"/>
            <a:ext cx="6015498" cy="723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iù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cor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può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una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rotazione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completa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kern="0" dirty="0">
                <a:latin typeface="+mn-lt"/>
              </a:rPr>
              <a:t>rispetto </a:t>
            </a:r>
            <a:r>
              <a:rPr lang="en-US" sz="1800" b="0" kern="0" dirty="0" err="1">
                <a:latin typeface="+mn-lt"/>
              </a:rPr>
              <a:t>agl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tri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lati</a:t>
            </a:r>
            <a:endParaRPr lang="en-US" sz="1800" b="0" kern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pic>
        <p:nvPicPr>
          <p:cNvPr id="10" name="Immagine 2">
            <a:extLst>
              <a:ext uri="{FF2B5EF4-FFF2-40B4-BE49-F238E27FC236}">
                <a16:creationId xmlns:a16="http://schemas.microsoft.com/office/drawing/2014/main" id="{EB928B03-5B4F-43E4-B960-02079196ACC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4258" y="3280066"/>
            <a:ext cx="4800000" cy="3600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14BAA66-D8B1-47FD-BBB5-20BD814E6118}"/>
              </a:ext>
            </a:extLst>
          </p:cNvPr>
          <p:cNvSpPr/>
          <p:nvPr/>
        </p:nvSpPr>
        <p:spPr>
          <a:xfrm>
            <a:off x="364834" y="26522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074738" algn="l"/>
              </a:tabLst>
            </a:pPr>
            <a:r>
              <a:rPr lang="en-US" dirty="0">
                <a:solidFill>
                  <a:srgbClr val="C00000"/>
                </a:solidFill>
              </a:rPr>
              <a:t>Doppia </a:t>
            </a:r>
            <a:r>
              <a:rPr lang="en-US" dirty="0" err="1">
                <a:solidFill>
                  <a:srgbClr val="C00000"/>
                </a:solidFill>
              </a:rPr>
              <a:t>Manovella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  <a:p>
            <a:pPr>
              <a:tabLst>
                <a:tab pos="1074738" algn="l"/>
              </a:tabLst>
            </a:pPr>
            <a:r>
              <a:rPr lang="en-US" kern="0" dirty="0"/>
              <a:t>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lato</a:t>
            </a:r>
            <a:r>
              <a:rPr lang="en-US" kern="0" dirty="0"/>
              <a:t> </a:t>
            </a:r>
            <a:r>
              <a:rPr lang="en-US" kern="0" dirty="0" err="1"/>
              <a:t>corto</a:t>
            </a:r>
            <a:r>
              <a:rPr lang="en-US" kern="0" dirty="0"/>
              <a:t> è </a:t>
            </a:r>
            <a:r>
              <a:rPr lang="en-US" kern="0" dirty="0" err="1"/>
              <a:t>il</a:t>
            </a:r>
            <a:r>
              <a:rPr lang="en-US" kern="0" dirty="0"/>
              <a:t> </a:t>
            </a:r>
            <a:r>
              <a:rPr lang="en-US" kern="0" dirty="0" err="1"/>
              <a:t>telaio</a:t>
            </a:r>
            <a:endParaRPr lang="en-US" kern="0" dirty="0"/>
          </a:p>
        </p:txBody>
      </p:sp>
      <p:pic>
        <p:nvPicPr>
          <p:cNvPr id="12" name="Immagine 1">
            <a:extLst>
              <a:ext uri="{FF2B5EF4-FFF2-40B4-BE49-F238E27FC236}">
                <a16:creationId xmlns:a16="http://schemas.microsoft.com/office/drawing/2014/main" id="{75153A3A-6CF8-4BB8-8BC7-DA14E08BFFF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448" y="3173885"/>
            <a:ext cx="4968552" cy="3726414"/>
          </a:xfrm>
          <a:prstGeom prst="rect">
            <a:avLst/>
          </a:prstGeom>
        </p:spPr>
      </p:pic>
      <p:sp>
        <p:nvSpPr>
          <p:cNvPr id="13" name="Titolo 4">
            <a:extLst>
              <a:ext uri="{FF2B5EF4-FFF2-40B4-BE49-F238E27FC236}">
                <a16:creationId xmlns:a16="http://schemas.microsoft.com/office/drawing/2014/main" id="{88E54751-22AC-4B5D-8D2E-8C88929DB049}"/>
              </a:ext>
            </a:extLst>
          </p:cNvPr>
          <p:cNvSpPr txBox="1">
            <a:spLocks/>
          </p:cNvSpPr>
          <p:nvPr/>
        </p:nvSpPr>
        <p:spPr bwMode="auto">
          <a:xfrm>
            <a:off x="4959957" y="2697023"/>
            <a:ext cx="390960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3F6E"/>
                </a:solidFill>
                <a:latin typeface="Arial" charset="0"/>
              </a:defRPr>
            </a:lvl9pPr>
          </a:lstStyle>
          <a:p>
            <a:pPr>
              <a:tabLst>
                <a:tab pos="1074738" algn="l"/>
              </a:tabLst>
            </a:pPr>
            <a:r>
              <a:rPr lang="en-US" sz="1800" b="0" kern="0" dirty="0">
                <a:latin typeface="+mn-lt"/>
              </a:rPr>
              <a:t>Il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parallelogramma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solidFill>
                  <a:srgbClr val="008000"/>
                </a:solidFill>
                <a:latin typeface="+mn-lt"/>
              </a:rPr>
              <a:t>articolato</a:t>
            </a:r>
            <a:r>
              <a:rPr lang="en-US" sz="1800" b="0" kern="0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fa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effettuare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alla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kern="0" dirty="0" err="1">
                <a:latin typeface="+mn-lt"/>
              </a:rPr>
              <a:t>biella</a:t>
            </a:r>
            <a:r>
              <a:rPr lang="en-US" sz="1800" b="0" kern="0" dirty="0">
                <a:latin typeface="+mn-lt"/>
              </a:rPr>
              <a:t> un </a:t>
            </a:r>
            <a:r>
              <a:rPr lang="en-US" sz="1800" b="0" kern="0" dirty="0" err="1">
                <a:latin typeface="+mn-lt"/>
              </a:rPr>
              <a:t>moto</a:t>
            </a:r>
            <a:r>
              <a:rPr lang="en-US" sz="1800" b="0" kern="0" dirty="0">
                <a:latin typeface="+mn-lt"/>
              </a:rPr>
              <a:t> </a:t>
            </a:r>
            <a:r>
              <a:rPr lang="en-US" sz="1800" b="0" dirty="0" err="1">
                <a:solidFill>
                  <a:srgbClr val="C00000"/>
                </a:solidFill>
                <a:latin typeface="+mn-lt"/>
              </a:rPr>
              <a:t>traslatorio</a:t>
            </a:r>
            <a:endParaRPr lang="en-US" sz="1800" b="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64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359024" y="1390946"/>
            <a:ext cx="8784976" cy="576064"/>
          </a:xfrm>
        </p:spPr>
        <p:txBody>
          <a:bodyPr>
            <a:noAutofit/>
          </a:bodyPr>
          <a:lstStyle/>
          <a:p>
            <a:pPr>
              <a:tabLst>
                <a:tab pos="1074738" algn="l"/>
              </a:tabLst>
            </a:pPr>
            <a:r>
              <a:rPr lang="it-IT" sz="1800" b="0" dirty="0">
                <a:solidFill>
                  <a:schemeClr val="tx1"/>
                </a:solidFill>
                <a:latin typeface="+mn-lt"/>
              </a:rPr>
              <a:t>Quadrilateri di che non rispettano la regola di </a:t>
            </a:r>
            <a:r>
              <a:rPr lang="it-IT" sz="1800" b="0" dirty="0" err="1">
                <a:solidFill>
                  <a:srgbClr val="C00000"/>
                </a:solidFill>
                <a:latin typeface="+mn-lt"/>
              </a:rPr>
              <a:t>Grashof</a:t>
            </a:r>
            <a:r>
              <a:rPr lang="it-IT" sz="1800" b="0" dirty="0">
                <a:solidFill>
                  <a:srgbClr val="C00000"/>
                </a:solidFill>
                <a:latin typeface="+mn-lt"/>
              </a:rPr>
              <a:t> </a:t>
            </a:r>
            <a:r>
              <a:rPr lang="it-IT" sz="1800" b="0" dirty="0">
                <a:solidFill>
                  <a:schemeClr val="tx1"/>
                </a:solidFill>
                <a:latin typeface="+mn-lt"/>
              </a:rPr>
              <a:t>sono tutti a doppio bilanciere</a:t>
            </a: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solidFill>
                  <a:srgbClr val="008000"/>
                </a:solidFill>
                <a:latin typeface="+mn-lt"/>
              </a:rPr>
            </a:br>
            <a:br>
              <a:rPr lang="it-IT" sz="1800" b="0" dirty="0">
                <a:latin typeface="+mn-lt"/>
              </a:rPr>
            </a:br>
            <a:r>
              <a:rPr lang="it-IT" sz="1800" b="0" dirty="0">
                <a:latin typeface="+mn-lt"/>
              </a:rPr>
              <a:t>	</a:t>
            </a:r>
            <a:br>
              <a:rPr lang="it-IT" sz="1800" b="0" dirty="0">
                <a:latin typeface="+mn-lt"/>
              </a:rPr>
            </a:br>
            <a:br>
              <a:rPr lang="it-IT" sz="1800" b="0" dirty="0">
                <a:latin typeface="+mn-lt"/>
              </a:rPr>
            </a:br>
            <a:endParaRPr lang="it-IT" sz="1800" b="0" dirty="0">
              <a:latin typeface="+mn-lt"/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regola</a:t>
            </a:r>
            <a:r>
              <a:rPr lang="en-GB" dirty="0"/>
              <a:t> di </a:t>
            </a:r>
            <a:r>
              <a:rPr lang="en-GB" dirty="0" err="1"/>
              <a:t>Grashof</a:t>
            </a:r>
            <a:br>
              <a:rPr lang="en-GB" dirty="0"/>
            </a:br>
            <a:endParaRPr lang="en-GB" dirty="0"/>
          </a:p>
        </p:txBody>
      </p:sp>
      <p:pic>
        <p:nvPicPr>
          <p:cNvPr id="11" name="Non- Grashof 6 Rockers in and outwards">
            <a:hlinkClick r:id="" action="ppaction://media"/>
            <a:extLst>
              <a:ext uri="{FF2B5EF4-FFF2-40B4-BE49-F238E27FC236}">
                <a16:creationId xmlns:a16="http://schemas.microsoft.com/office/drawing/2014/main" id="{E92DE7EC-9B63-4AA7-B23B-6A0069DCC1CA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9411" y="2153710"/>
            <a:ext cx="7165177" cy="4030412"/>
          </a:xfrm>
        </p:spPr>
      </p:pic>
    </p:spTree>
    <p:extLst>
      <p:ext uri="{BB962C8B-B14F-4D97-AF65-F5344CB8AC3E}">
        <p14:creationId xmlns:p14="http://schemas.microsoft.com/office/powerpoint/2010/main" val="281967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41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r>
              <a:rPr lang="en-GB" dirty="0"/>
              <a:t>: </a:t>
            </a:r>
            <a:r>
              <a:rPr lang="en-GB" dirty="0" err="1"/>
              <a:t>configurazione</a:t>
            </a:r>
            <a:r>
              <a:rPr lang="en-GB" dirty="0"/>
              <a:t> </a:t>
            </a:r>
            <a:r>
              <a:rPr lang="en-GB" dirty="0" err="1"/>
              <a:t>aperta</a:t>
            </a:r>
            <a:r>
              <a:rPr lang="en-GB" dirty="0"/>
              <a:t> e </a:t>
            </a:r>
            <a:r>
              <a:rPr lang="en-GB" dirty="0" err="1"/>
              <a:t>incrociata</a:t>
            </a:r>
            <a:br>
              <a:rPr lang="en-GB" dirty="0"/>
            </a:br>
            <a:endParaRPr lang="en-GB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96599C2-F828-4330-84B6-2F5B476E9F00}"/>
              </a:ext>
            </a:extLst>
          </p:cNvPr>
          <p:cNvGrpSpPr/>
          <p:nvPr/>
        </p:nvGrpSpPr>
        <p:grpSpPr>
          <a:xfrm>
            <a:off x="174157" y="2079435"/>
            <a:ext cx="3877019" cy="2417186"/>
            <a:chOff x="180742" y="1854687"/>
            <a:chExt cx="4159810" cy="2593496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39D185B-C9A6-44CF-BCD2-DEC0848FC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0157" y="2411924"/>
              <a:ext cx="518995" cy="1765032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394A79C-F1B1-465D-8AF7-ACA23E67EF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13" y="1944244"/>
              <a:ext cx="2965387" cy="44847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93A9600-A32C-4216-85DF-AA0085BBDE53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80" y="1906658"/>
              <a:ext cx="410572" cy="2270298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E3EFA60-9BF2-44FA-8E5E-8F0CD6A508E0}"/>
                </a:ext>
              </a:extLst>
            </p:cNvPr>
            <p:cNvSpPr/>
            <p:nvPr/>
          </p:nvSpPr>
          <p:spPr>
            <a:xfrm rot="11754465">
              <a:off x="3758869" y="1854687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FE8E000-2312-437E-9DA7-C5514453F3D4}"/>
                </a:ext>
              </a:extLst>
            </p:cNvPr>
            <p:cNvSpPr/>
            <p:nvPr/>
          </p:nvSpPr>
          <p:spPr>
            <a:xfrm rot="11754465">
              <a:off x="809506" y="2312261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D75D842-8AE0-4EBE-B047-5DD0FD333859}"/>
                </a:ext>
              </a:extLst>
            </p:cNvPr>
            <p:cNvSpPr/>
            <p:nvPr/>
          </p:nvSpPr>
          <p:spPr>
            <a:xfrm rot="11754465">
              <a:off x="278878" y="4113109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9091" name="Group 89090">
              <a:extLst>
                <a:ext uri="{FF2B5EF4-FFF2-40B4-BE49-F238E27FC236}">
                  <a16:creationId xmlns:a16="http://schemas.microsoft.com/office/drawing/2014/main" id="{944D2F30-E6F9-49BC-8F27-8730FF3345E3}"/>
                </a:ext>
              </a:extLst>
            </p:cNvPr>
            <p:cNvGrpSpPr/>
            <p:nvPr/>
          </p:nvGrpSpPr>
          <p:grpSpPr>
            <a:xfrm>
              <a:off x="4062885" y="4071698"/>
              <a:ext cx="277667" cy="329335"/>
              <a:chOff x="1625422" y="5334025"/>
              <a:chExt cx="277667" cy="329335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A927B6B-8C1F-4658-B191-4504D8500B04}"/>
                  </a:ext>
                </a:extLst>
              </p:cNvPr>
              <p:cNvSpPr/>
              <p:nvPr/>
            </p:nvSpPr>
            <p:spPr>
              <a:xfrm rot="11754465">
                <a:off x="1714597" y="533402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FBE45399-E03E-4DB7-938E-03212DDD562F}"/>
                  </a:ext>
                </a:extLst>
              </p:cNvPr>
              <p:cNvGrpSpPr/>
              <p:nvPr/>
            </p:nvGrpSpPr>
            <p:grpSpPr>
              <a:xfrm rot="11754465">
                <a:off x="1625422" y="5461703"/>
                <a:ext cx="277667" cy="201657"/>
                <a:chOff x="6157779" y="2343558"/>
                <a:chExt cx="277667" cy="201657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38E1C4C4-1584-47FC-ACE7-5C8ACDF47C62}"/>
                    </a:ext>
                  </a:extLst>
                </p:cNvPr>
                <p:cNvCxnSpPr>
                  <a:stCxn id="31" idx="0"/>
                </p:cNvCxnSpPr>
                <p:nvPr/>
              </p:nvCxnSpPr>
              <p:spPr>
                <a:xfrm flipV="1">
                  <a:off x="6301717" y="2343558"/>
                  <a:ext cx="1820" cy="16319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2E6EC0A9-D366-41D3-BABE-1B0EAF3FFBC5}"/>
                    </a:ext>
                  </a:extLst>
                </p:cNvPr>
                <p:cNvCxnSpPr/>
                <p:nvPr/>
              </p:nvCxnSpPr>
              <p:spPr>
                <a:xfrm flipH="1" flipV="1">
                  <a:off x="6157779" y="2399886"/>
                  <a:ext cx="78826" cy="14532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85109DFD-B454-4686-A4AA-768122A5C8C6}"/>
                    </a:ext>
                  </a:extLst>
                </p:cNvPr>
                <p:cNvCxnSpPr/>
                <p:nvPr/>
              </p:nvCxnSpPr>
              <p:spPr>
                <a:xfrm flipV="1">
                  <a:off x="6338177" y="2406294"/>
                  <a:ext cx="97269" cy="11761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B9C659B-8C03-4B10-B772-52510EF0FCBB}"/>
                </a:ext>
              </a:extLst>
            </p:cNvPr>
            <p:cNvGrpSpPr/>
            <p:nvPr/>
          </p:nvGrpSpPr>
          <p:grpSpPr>
            <a:xfrm rot="11754465">
              <a:off x="180742" y="4260686"/>
              <a:ext cx="277667" cy="187497"/>
              <a:chOff x="6157779" y="2357718"/>
              <a:chExt cx="277667" cy="187497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4A2AA7D-7495-4C16-9825-9DB771E3B3B0}"/>
                  </a:ext>
                </a:extLst>
              </p:cNvPr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6CA29A1-F230-4583-9BF9-99944239BDB1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2546BFC-0667-43E9-AADA-FB4BA410FFFC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093" name="Straight Connector 89092">
              <a:extLst>
                <a:ext uri="{FF2B5EF4-FFF2-40B4-BE49-F238E27FC236}">
                  <a16:creationId xmlns:a16="http://schemas.microsoft.com/office/drawing/2014/main" id="{58E74DC7-E025-4D9D-95E0-FD1A1FCA7A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6005" y="4152167"/>
              <a:ext cx="3716803" cy="23339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0D83CBC-3E9E-4BF9-8CF7-AEC3C1AF9891}"/>
              </a:ext>
            </a:extLst>
          </p:cNvPr>
          <p:cNvCxnSpPr>
            <a:cxnSpLocks/>
          </p:cNvCxnSpPr>
          <p:nvPr/>
        </p:nvCxnSpPr>
        <p:spPr>
          <a:xfrm flipV="1">
            <a:off x="5060857" y="2549943"/>
            <a:ext cx="483713" cy="164504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404D8B-09C1-4042-AC23-B754CBB107EC}"/>
              </a:ext>
            </a:extLst>
          </p:cNvPr>
          <p:cNvCxnSpPr>
            <a:cxnSpLocks/>
          </p:cNvCxnSpPr>
          <p:nvPr/>
        </p:nvCxnSpPr>
        <p:spPr>
          <a:xfrm rot="4380000" flipV="1">
            <a:off x="4780367" y="3545521"/>
            <a:ext cx="2763795" cy="4179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12C4B20-2DBD-482F-9B96-2819E96CA2C4}"/>
              </a:ext>
            </a:extLst>
          </p:cNvPr>
          <p:cNvCxnSpPr>
            <a:cxnSpLocks/>
          </p:cNvCxnSpPr>
          <p:nvPr/>
        </p:nvCxnSpPr>
        <p:spPr>
          <a:xfrm rot="-6180000">
            <a:off x="7528070" y="3538323"/>
            <a:ext cx="382661" cy="211596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458F1BEA-EA3F-46E7-8EE8-93652D5BD2E8}"/>
              </a:ext>
            </a:extLst>
          </p:cNvPr>
          <p:cNvSpPr/>
          <p:nvPr/>
        </p:nvSpPr>
        <p:spPr>
          <a:xfrm rot="11754465">
            <a:off x="6686083" y="4908559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516FE54-267D-4F1E-95DA-C1B7E4865323}"/>
              </a:ext>
            </a:extLst>
          </p:cNvPr>
          <p:cNvSpPr/>
          <p:nvPr/>
        </p:nvSpPr>
        <p:spPr>
          <a:xfrm rot="11754465">
            <a:off x="5470339" y="2457055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E4B5FAA-0F62-4CB8-99E9-F08C10C520B7}"/>
              </a:ext>
            </a:extLst>
          </p:cNvPr>
          <p:cNvSpPr/>
          <p:nvPr/>
        </p:nvSpPr>
        <p:spPr>
          <a:xfrm rot="11754465">
            <a:off x="4975784" y="4135479"/>
            <a:ext cx="158807" cy="158807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2A88184-0ADC-4B52-A5BB-7A868C263685}"/>
              </a:ext>
            </a:extLst>
          </p:cNvPr>
          <p:cNvGrpSpPr/>
          <p:nvPr/>
        </p:nvGrpSpPr>
        <p:grpSpPr>
          <a:xfrm rot="17589505">
            <a:off x="8622064" y="4106319"/>
            <a:ext cx="258791" cy="306946"/>
            <a:chOff x="1625422" y="5334025"/>
            <a:chExt cx="277667" cy="329335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0B07EF9-1A61-4948-B8F7-EB729B7BFA0B}"/>
                </a:ext>
              </a:extLst>
            </p:cNvPr>
            <p:cNvSpPr/>
            <p:nvPr/>
          </p:nvSpPr>
          <p:spPr>
            <a:xfrm rot="11754465">
              <a:off x="1714597" y="5334025"/>
              <a:ext cx="170390" cy="170390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864096D5-064F-470D-8B03-36D89852CC2A}"/>
                </a:ext>
              </a:extLst>
            </p:cNvPr>
            <p:cNvGrpSpPr/>
            <p:nvPr/>
          </p:nvGrpSpPr>
          <p:grpSpPr>
            <a:xfrm rot="11754465">
              <a:off x="1625422" y="5461703"/>
              <a:ext cx="277667" cy="201657"/>
              <a:chOff x="6157779" y="2343558"/>
              <a:chExt cx="277667" cy="201657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2274731-6250-4C59-B2BE-37B89482CD46}"/>
                  </a:ext>
                </a:extLst>
              </p:cNvPr>
              <p:cNvCxnSpPr>
                <a:stCxn id="44" idx="0"/>
              </p:cNvCxnSpPr>
              <p:nvPr/>
            </p:nvCxnSpPr>
            <p:spPr>
              <a:xfrm flipV="1">
                <a:off x="6301717" y="234355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8A0629EF-50E7-4FA0-AC20-282D5B4237E9}"/>
                  </a:ext>
                </a:extLst>
              </p:cNvPr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0272A6D-E99E-4CE2-BDAA-E113671A030D}"/>
                  </a:ext>
                </a:extLst>
              </p:cNvPr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C83D064-92BD-4587-B642-300B9EFB6373}"/>
              </a:ext>
            </a:extLst>
          </p:cNvPr>
          <p:cNvGrpSpPr/>
          <p:nvPr/>
        </p:nvGrpSpPr>
        <p:grpSpPr>
          <a:xfrm rot="11754465">
            <a:off x="4884319" y="4273023"/>
            <a:ext cx="258791" cy="174751"/>
            <a:chOff x="6157779" y="2357718"/>
            <a:chExt cx="277667" cy="187497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650EF23-8CC4-4438-B80C-BBF7CF6F4B54}"/>
                </a:ext>
              </a:extLst>
            </p:cNvPr>
            <p:cNvCxnSpPr/>
            <p:nvPr/>
          </p:nvCxnSpPr>
          <p:spPr>
            <a:xfrm flipV="1">
              <a:off x="6286481" y="2357718"/>
              <a:ext cx="1820" cy="16319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45F431B-0638-413B-B978-256D6AB829ED}"/>
                </a:ext>
              </a:extLst>
            </p:cNvPr>
            <p:cNvCxnSpPr/>
            <p:nvPr/>
          </p:nvCxnSpPr>
          <p:spPr>
            <a:xfrm flipH="1" flipV="1">
              <a:off x="6157779" y="2399886"/>
              <a:ext cx="78826" cy="1453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CEE89DC-B524-46C3-BB12-C958700D2C30}"/>
                </a:ext>
              </a:extLst>
            </p:cNvPr>
            <p:cNvCxnSpPr/>
            <p:nvPr/>
          </p:nvCxnSpPr>
          <p:spPr>
            <a:xfrm flipV="1">
              <a:off x="6338177" y="2406294"/>
              <a:ext cx="97269" cy="11761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896E0C2-1596-4F20-B48F-0A1BF978142A}"/>
              </a:ext>
            </a:extLst>
          </p:cNvPr>
          <p:cNvCxnSpPr>
            <a:cxnSpLocks/>
          </p:cNvCxnSpPr>
          <p:nvPr/>
        </p:nvCxnSpPr>
        <p:spPr>
          <a:xfrm flipV="1">
            <a:off x="5131549" y="4171882"/>
            <a:ext cx="3464128" cy="21752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9789759-D41B-48A1-8B7A-A669558EB07D}"/>
              </a:ext>
            </a:extLst>
          </p:cNvPr>
          <p:cNvSpPr txBox="1"/>
          <p:nvPr/>
        </p:nvSpPr>
        <p:spPr>
          <a:xfrm>
            <a:off x="1783551" y="1614821"/>
            <a:ext cx="797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perta</a:t>
            </a:r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0A83D7E-3194-4257-BB64-1C4F54086E4A}"/>
              </a:ext>
            </a:extLst>
          </p:cNvPr>
          <p:cNvSpPr txBox="1"/>
          <p:nvPr/>
        </p:nvSpPr>
        <p:spPr>
          <a:xfrm>
            <a:off x="6443653" y="1654461"/>
            <a:ext cx="109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croci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714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81083-7AC4-4340-88FD-87E16A605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 </a:t>
            </a:r>
            <a:r>
              <a:rPr lang="en-US" dirty="0" err="1"/>
              <a:t>esempio</a:t>
            </a:r>
            <a:r>
              <a:rPr lang="en-US" dirty="0"/>
              <a:t>: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legamenti</a:t>
            </a:r>
            <a:r>
              <a:rPr lang="en-US" dirty="0"/>
              <a:t> </a:t>
            </a:r>
            <a:r>
              <a:rPr lang="en-US" dirty="0" err="1"/>
              <a:t>crociati</a:t>
            </a:r>
            <a:endParaRPr lang="en-US" dirty="0"/>
          </a:p>
        </p:txBody>
      </p:sp>
      <p:pic>
        <p:nvPicPr>
          <p:cNvPr id="4" name="Knee Anatomy Animated Tutorial">
            <a:hlinkClick r:id="" action="ppaction://media"/>
            <a:extLst>
              <a:ext uri="{FF2B5EF4-FFF2-40B4-BE49-F238E27FC236}">
                <a16:creationId xmlns:a16="http://schemas.microsoft.com/office/drawing/2014/main" id="{6DCBEC15-4117-469B-94B8-D8538053C9A1}"/>
              </a:ext>
            </a:extLst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205221" end="399926.5777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6875" y="1476375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363992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1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4"/>
          <p:cNvSpPr>
            <a:spLocks noGrp="1"/>
          </p:cNvSpPr>
          <p:nvPr>
            <p:ph type="title"/>
          </p:nvPr>
        </p:nvSpPr>
        <p:spPr>
          <a:xfrm>
            <a:off x="247945" y="1376772"/>
            <a:ext cx="8784976" cy="504056"/>
          </a:xfrm>
        </p:spPr>
        <p:txBody>
          <a:bodyPr>
            <a:normAutofit fontScale="90000"/>
          </a:bodyPr>
          <a:lstStyle/>
          <a:p>
            <a:pPr>
              <a:tabLst>
                <a:tab pos="1074738" algn="l"/>
              </a:tabLst>
            </a:pPr>
            <a:r>
              <a:rPr lang="it-IT" sz="1800" dirty="0">
                <a:solidFill>
                  <a:srgbClr val="008000"/>
                </a:solidFill>
                <a:latin typeface="Cambria" pitchFamily="18" charset="0"/>
              </a:rPr>
              <a:t>I legamenti crociati del ginocchio</a:t>
            </a:r>
            <a:br>
              <a:rPr lang="it-IT" sz="1800" dirty="0">
                <a:latin typeface="Cambria" pitchFamily="18" charset="0"/>
              </a:rPr>
            </a:br>
            <a:endParaRPr lang="it-IT" sz="1800" dirty="0">
              <a:latin typeface="Cambria" pitchFamily="18" charset="0"/>
            </a:endParaRPr>
          </a:p>
        </p:txBody>
      </p:sp>
      <p:pic>
        <p:nvPicPr>
          <p:cNvPr id="10" name="Picture 2" descr="http://ars.els-cdn.com/content/image/1-s2.0-S0003999303002818-gr7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504" y="2650207"/>
            <a:ext cx="5600700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Superimposed four-bar linkage to follow joint flexion there are no fixed link lengths - YouTub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5859807" y="2204864"/>
            <a:ext cx="3173114" cy="3173114"/>
          </a:xfrm>
          <a:prstGeom prst="rect">
            <a:avLst/>
          </a:prstGeom>
        </p:spPr>
      </p:pic>
      <p:sp>
        <p:nvSpPr>
          <p:cNvPr id="6" name="Title 4"/>
          <p:cNvSpPr txBox="1">
            <a:spLocks/>
          </p:cNvSpPr>
          <p:nvPr/>
        </p:nvSpPr>
        <p:spPr>
          <a:xfrm>
            <a:off x="288521" y="139166"/>
            <a:ext cx="8581043" cy="840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0" indent="0" algn="l" defTabSz="457200" rtl="0" eaLnBrk="1" latinLnBrk="0" hangingPunct="1">
              <a:spcBef>
                <a:spcPct val="0"/>
              </a:spcBef>
              <a:buNone/>
              <a:defRPr sz="2200" b="1" kern="120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err="1"/>
              <a:t>Quadrilatero</a:t>
            </a:r>
            <a:r>
              <a:rPr lang="en-GB" dirty="0"/>
              <a:t> </a:t>
            </a:r>
            <a:r>
              <a:rPr lang="en-GB" dirty="0" err="1"/>
              <a:t>Articolato</a:t>
            </a:r>
            <a:br>
              <a:rPr lang="en-GB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456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Protesi</a:t>
            </a:r>
            <a:r>
              <a:rPr lang="en-GB" dirty="0"/>
              <a:t> </a:t>
            </a:r>
            <a:r>
              <a:rPr lang="en-GB" dirty="0" err="1"/>
              <a:t>policentrica</a:t>
            </a:r>
            <a:r>
              <a:rPr lang="en-GB" dirty="0"/>
              <a:t> di </a:t>
            </a:r>
            <a:r>
              <a:rPr lang="en-GB" dirty="0" err="1"/>
              <a:t>ginocchio</a:t>
            </a:r>
            <a:endParaRPr lang="en-GB" dirty="0"/>
          </a:p>
        </p:txBody>
      </p:sp>
      <p:pic>
        <p:nvPicPr>
          <p:cNvPr id="20482" name="Picture 2" descr="ucb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0" r="14991"/>
          <a:stretch/>
        </p:blipFill>
        <p:spPr bwMode="auto">
          <a:xfrm>
            <a:off x="534851" y="2044118"/>
            <a:ext cx="2330824" cy="390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4325440" y="1808022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oscia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4122755" y="3219782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inocchio</a:t>
            </a:r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3904181" y="5459998"/>
            <a:ext cx="11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amba</a:t>
            </a:r>
            <a:endParaRPr lang="en-GB" dirty="0"/>
          </a:p>
        </p:txBody>
      </p:sp>
      <p:pic>
        <p:nvPicPr>
          <p:cNvPr id="42" name="Picture 4" descr="schema9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363" y="1517378"/>
            <a:ext cx="2162385" cy="4461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2"/>
          <p:cNvGrpSpPr/>
          <p:nvPr/>
        </p:nvGrpSpPr>
        <p:grpSpPr>
          <a:xfrm>
            <a:off x="5777722" y="2118014"/>
            <a:ext cx="1098086" cy="4015508"/>
            <a:chOff x="5454993" y="2357718"/>
            <a:chExt cx="1098086" cy="4015508"/>
          </a:xfrm>
        </p:grpSpPr>
        <p:grpSp>
          <p:nvGrpSpPr>
            <p:cNvPr id="44" name="Group 43"/>
            <p:cNvGrpSpPr/>
            <p:nvPr/>
          </p:nvGrpSpPr>
          <p:grpSpPr>
            <a:xfrm>
              <a:off x="5454993" y="2520915"/>
              <a:ext cx="1098086" cy="3852311"/>
              <a:chOff x="5454993" y="2520915"/>
              <a:chExt cx="1098086" cy="385231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6104965" y="6111029"/>
                <a:ext cx="214791" cy="21479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 flipH="1">
                <a:off x="5540188" y="3056965"/>
                <a:ext cx="295836" cy="2052917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5540188" y="3987753"/>
                <a:ext cx="923365" cy="109600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 flipV="1">
                <a:off x="6301826" y="2590801"/>
                <a:ext cx="161727" cy="139695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endCxn id="53" idx="5"/>
              </p:cNvCxnSpPr>
              <p:nvPr/>
            </p:nvCxnSpPr>
            <p:spPr>
              <a:xfrm flipH="1">
                <a:off x="6288301" y="3987753"/>
                <a:ext cx="175252" cy="2306612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endCxn id="53" idx="2"/>
              </p:cNvCxnSpPr>
              <p:nvPr/>
            </p:nvCxnSpPr>
            <p:spPr>
              <a:xfrm>
                <a:off x="5540188" y="5141059"/>
                <a:ext cx="564777" cy="1077366"/>
              </a:xfrm>
              <a:prstGeom prst="line">
                <a:avLst/>
              </a:prstGeom>
              <a:ln w="19050">
                <a:solidFill>
                  <a:srgbClr val="92D05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57525" y="6063623"/>
                <a:ext cx="309669" cy="309603"/>
              </a:xfrm>
              <a:prstGeom prst="rect">
                <a:avLst/>
              </a:prstGeom>
            </p:spPr>
          </p:pic>
          <p:sp>
            <p:nvSpPr>
              <p:cNvPr id="60" name="Oval 59"/>
              <p:cNvSpPr/>
              <p:nvPr/>
            </p:nvSpPr>
            <p:spPr>
              <a:xfrm>
                <a:off x="6382689" y="3908892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454993" y="500087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750829" y="2949570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6201286" y="2520915"/>
                <a:ext cx="170390" cy="170390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157779" y="2357718"/>
              <a:ext cx="277667" cy="187497"/>
              <a:chOff x="6157779" y="2357718"/>
              <a:chExt cx="277667" cy="187497"/>
            </a:xfrm>
          </p:grpSpPr>
          <p:cxnSp>
            <p:nvCxnSpPr>
              <p:cNvPr id="50" name="Straight Connector 49"/>
              <p:cNvCxnSpPr>
                <a:stCxn id="63" idx="0"/>
              </p:cNvCxnSpPr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5697190" y="2778669"/>
              <a:ext cx="277667" cy="187497"/>
              <a:chOff x="6157779" y="2357718"/>
              <a:chExt cx="277667" cy="187497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flipV="1">
                <a:off x="6286481" y="2357718"/>
                <a:ext cx="1820" cy="16319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 flipV="1">
                <a:off x="6157779" y="2399886"/>
                <a:ext cx="78826" cy="1453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6338177" y="2406294"/>
                <a:ext cx="97269" cy="11761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9797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L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LI</Template>
  <TotalTime>975</TotalTime>
  <Words>185</Words>
  <Application>Microsoft Office PowerPoint</Application>
  <PresentationFormat>On-screen Show (4:3)</PresentationFormat>
  <Paragraphs>44</Paragraphs>
  <Slides>10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</vt:lpstr>
      <vt:lpstr>Wingdings</vt:lpstr>
      <vt:lpstr>POLI</vt:lpstr>
      <vt:lpstr>Equation</vt:lpstr>
      <vt:lpstr>Titolo presentazione sottotitolo</vt:lpstr>
      <vt:lpstr>Quadrilatero Articolato </vt:lpstr>
      <vt:lpstr>Quadrilateri di Grashof:       </vt:lpstr>
      <vt:lpstr>Quadrilateri di Grashof:       </vt:lpstr>
      <vt:lpstr>Quadrilateri di che non rispettano la regola di Grashof sono tutti a doppio bilanciere       </vt:lpstr>
      <vt:lpstr>Quadrilatero Articolato: configurazione aperta e incrociata </vt:lpstr>
      <vt:lpstr>Un esempio: i legamenti crociati</vt:lpstr>
      <vt:lpstr>I legamenti crociati del ginocchio </vt:lpstr>
      <vt:lpstr>Protesi policentrica di ginocchio</vt:lpstr>
      <vt:lpstr>Protesi policentrica di ginocchio</vt:lpstr>
    </vt:vector>
  </TitlesOfParts>
  <Company>Area Servizi 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lessandro Colleoni</dc:creator>
  <cp:lastModifiedBy>Tommaso Argentini</cp:lastModifiedBy>
  <cp:revision>112</cp:revision>
  <dcterms:created xsi:type="dcterms:W3CDTF">2015-05-26T12:27:57Z</dcterms:created>
  <dcterms:modified xsi:type="dcterms:W3CDTF">2018-10-22T08:32:46Z</dcterms:modified>
</cp:coreProperties>
</file>